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8FBA80" w14:textId="77777777" w:rsidR="001C497F" w:rsidRPr="00C96F55" w:rsidRDefault="00D53FF6" w:rsidP="00C96F55">
      <w:pPr>
        <w:pStyle w:val="Normal0"/>
        <w:spacing w:line="20" w:lineRule="atLeast"/>
        <w:rPr>
          <w:b/>
          <w:bCs/>
        </w:rPr>
      </w:pPr>
      <w:r w:rsidRPr="00C96F55">
        <w:rPr>
          <w:b/>
          <w:bCs/>
        </w:rPr>
        <w:t xml:space="preserve">PHẦN I. Câu trắc </w:t>
      </w:r>
      <w:r w:rsidRPr="00C96F55">
        <w:rPr>
          <w:b/>
          <w:bCs/>
        </w:rPr>
        <w:t xml:space="preserve">nghiệm nhiều phương </w:t>
      </w:r>
      <w:proofErr w:type="gramStart"/>
      <w:r w:rsidRPr="00C96F55">
        <w:rPr>
          <w:b/>
          <w:bCs/>
        </w:rPr>
        <w:t>án</w:t>
      </w:r>
      <w:proofErr w:type="gramEnd"/>
      <w:r w:rsidRPr="00C96F55">
        <w:rPr>
          <w:b/>
          <w:bCs/>
        </w:rPr>
        <w:t xml:space="preserve"> lựa chọn.</w:t>
      </w:r>
      <w:r w:rsidRPr="00C96F55">
        <w:t xml:space="preserve"> Thí sinh trả lời từ câu 1 đến câu 12. Mỗi câu hỏi thí sinh chỉ chọn một phương án.</w:t>
      </w:r>
    </w:p>
    <w:p w14:paraId="48DA7881" w14:textId="77777777" w:rsidR="00C96F55" w:rsidRDefault="00C96F55" w:rsidP="00C96F55">
      <w:pPr>
        <w:pStyle w:val="Normal1"/>
        <w:spacing w:line="20" w:lineRule="atLeast"/>
        <w:rPr>
          <w:b/>
        </w:rPr>
      </w:pPr>
    </w:p>
    <w:p w14:paraId="62F29C49" w14:textId="77777777" w:rsidR="000100F2" w:rsidRPr="00C96F55" w:rsidRDefault="00D53FF6" w:rsidP="00C96F55">
      <w:pPr>
        <w:pStyle w:val="Normal1"/>
        <w:spacing w:line="20" w:lineRule="atLeast"/>
      </w:pPr>
      <w:r w:rsidRPr="00C96F55">
        <w:rPr>
          <w:b/>
        </w:rPr>
        <w:t xml:space="preserve">Câu 1: </w:t>
      </w:r>
      <w:r w:rsidRPr="00C96F55">
        <w:rPr>
          <w:lang w:val="nl-NL"/>
        </w:rPr>
        <w:t xml:space="preserve">Phương trình nào sau đây là phương trình bậc nhất một </w:t>
      </w:r>
      <w:proofErr w:type="gramStart"/>
      <w:r w:rsidRPr="00C96F55">
        <w:rPr>
          <w:lang w:val="nl-NL"/>
        </w:rPr>
        <w:t>ẩn</w:t>
      </w:r>
      <w:r w:rsidR="003E4DB8" w:rsidRPr="00C96F55">
        <w:rPr>
          <w:lang w:val="nl-NL"/>
        </w:rPr>
        <w:t xml:space="preserve"> </w:t>
      </w:r>
      <w:r w:rsidRPr="00C96F55">
        <w:rPr>
          <w:lang w:val="nl-NL"/>
        </w:rPr>
        <w:t>?</w:t>
      </w:r>
      <w:proofErr w:type="gramEnd"/>
    </w:p>
    <w:p w14:paraId="106289EB" w14:textId="77777777" w:rsidR="000100F2" w:rsidRPr="00C96F55" w:rsidRDefault="00D53FF6" w:rsidP="00C96F55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C96F55">
        <w:rPr>
          <w:b/>
        </w:rPr>
        <w:t xml:space="preserve">    A. </w:t>
      </w:r>
      <w:r w:rsidRPr="00C96F55">
        <w:rPr>
          <w:position w:val="-10"/>
        </w:rPr>
        <w:object w:dxaOrig="1165" w:dyaOrig="388" w14:anchorId="2D9A02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9.5pt" o:ole="">
            <v:imagedata r:id="rId6" o:title=""/>
          </v:shape>
          <o:OLEObject Type="Embed" ProgID="Equation.DSMT4" ShapeID="_x0000_i1025" DrawAspect="Content" ObjectID="_1798646240" r:id="rId7"/>
        </w:object>
      </w:r>
      <w:r w:rsidRPr="00C96F55">
        <w:tab/>
      </w:r>
      <w:r w:rsidRPr="00C96F55">
        <w:rPr>
          <w:b/>
        </w:rPr>
        <w:t xml:space="preserve">    B. </w:t>
      </w:r>
      <w:r w:rsidRPr="00C96F55">
        <w:rPr>
          <w:position w:val="-26"/>
        </w:rPr>
        <w:object w:dxaOrig="1240" w:dyaOrig="689" w14:anchorId="085A2998">
          <v:shape id="_x0000_i1026" type="#_x0000_t75" style="width:62.25pt;height:34.5pt" o:ole="">
            <v:imagedata r:id="rId8" o:title=""/>
          </v:shape>
          <o:OLEObject Type="Embed" ProgID="Equation.DSMT4" ShapeID="_x0000_i1026" DrawAspect="Content" ObjectID="_1798646241" r:id="rId9"/>
        </w:object>
      </w:r>
      <w:r w:rsidRPr="00C96F55">
        <w:tab/>
      </w:r>
      <w:r w:rsidRPr="00C96F55">
        <w:rPr>
          <w:b/>
        </w:rPr>
        <w:t xml:space="preserve">    </w:t>
      </w:r>
      <w:r w:rsidRPr="00C96F55">
        <w:rPr>
          <w:b/>
          <w:highlight w:val="yellow"/>
        </w:rPr>
        <w:t>C.</w:t>
      </w:r>
      <w:r w:rsidRPr="00C96F55">
        <w:rPr>
          <w:b/>
          <w:highlight w:val="yellow"/>
        </w:rPr>
        <w:t xml:space="preserve"> </w:t>
      </w:r>
      <w:r w:rsidRPr="00C96F55">
        <w:rPr>
          <w:position w:val="-6"/>
          <w:highlight w:val="yellow"/>
        </w:rPr>
        <w:object w:dxaOrig="1052" w:dyaOrig="288" w14:anchorId="05FA6458">
          <v:shape id="_x0000_i1027" type="#_x0000_t75" style="width:52.5pt;height:14.25pt" o:ole="">
            <v:imagedata r:id="rId10" o:title=""/>
          </v:shape>
          <o:OLEObject Type="Embed" ProgID="Equation.DSMT4" ShapeID="_x0000_i1027" DrawAspect="Content" ObjectID="_1798646242" r:id="rId11"/>
        </w:object>
      </w:r>
      <w:r w:rsidRPr="00C96F55">
        <w:tab/>
      </w:r>
      <w:r w:rsidRPr="00C96F55">
        <w:rPr>
          <w:b/>
        </w:rPr>
        <w:t xml:space="preserve">    D. </w:t>
      </w:r>
      <w:r w:rsidRPr="00C96F55">
        <w:rPr>
          <w:position w:val="-10"/>
        </w:rPr>
        <w:object w:dxaOrig="1453" w:dyaOrig="313" w14:anchorId="71E83951">
          <v:shape id="_x0000_i1028" type="#_x0000_t75" style="width:72.75pt;height:15.75pt" o:ole="">
            <v:imagedata r:id="rId12" o:title=""/>
          </v:shape>
          <o:OLEObject Type="Embed" ProgID="Equation.DSMT4" ShapeID="_x0000_i1028" DrawAspect="Content" ObjectID="_1798646243" r:id="rId13"/>
        </w:object>
      </w:r>
    </w:p>
    <w:p w14:paraId="4BFB2849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7D454757" w14:textId="77777777" w:rsidR="00C96F55" w:rsidRPr="00C96F55" w:rsidRDefault="00C96F55" w:rsidP="00C96F55">
      <w:pPr>
        <w:pStyle w:val="NormalWeb"/>
        <w:shd w:val="clear" w:color="auto" w:fill="FFFFFF"/>
        <w:tabs>
          <w:tab w:val="left" w:pos="567"/>
          <w:tab w:val="left" w:pos="2835"/>
          <w:tab w:val="left" w:pos="5103"/>
          <w:tab w:val="left" w:pos="7371"/>
        </w:tabs>
        <w:spacing w:before="0" w:beforeAutospacing="0" w:after="0" w:afterAutospacing="0" w:line="20" w:lineRule="atLeast"/>
        <w:rPr>
          <w:lang w:val="nl-NL"/>
        </w:rPr>
      </w:pPr>
      <w:r w:rsidRPr="00C96F55">
        <w:rPr>
          <w:lang w:val="nl-NL"/>
        </w:rPr>
        <w:t>Các phương trình </w:t>
      </w:r>
      <w:r w:rsidRPr="00C96F55">
        <w:rPr>
          <w:position w:val="-10"/>
        </w:rPr>
        <w:object w:dxaOrig="1165" w:dyaOrig="388" w14:anchorId="619E3B06">
          <v:shape id="_x0000_i1125" type="#_x0000_t75" style="width:58.5pt;height:19.5pt" o:ole="">
            <v:imagedata r:id="rId14" o:title=""/>
          </v:shape>
          <o:OLEObject Type="Embed" ProgID="Equation.DSMT4" ShapeID="_x0000_i1125" DrawAspect="Content" ObjectID="_1798646244" r:id="rId15"/>
        </w:object>
      </w:r>
      <w:r w:rsidRPr="00C96F55">
        <w:rPr>
          <w:lang w:val="nl-NL"/>
        </w:rPr>
        <w:t xml:space="preserve"> và  </w:t>
      </w:r>
      <w:r w:rsidRPr="00C96F55">
        <w:rPr>
          <w:position w:val="-26"/>
        </w:rPr>
        <w:object w:dxaOrig="1240" w:dyaOrig="689" w14:anchorId="0E4B3AF0">
          <v:shape id="_x0000_i1126" type="#_x0000_t75" style="width:62.25pt;height:34.5pt" o:ole="">
            <v:imagedata r:id="rId16" o:title=""/>
          </v:shape>
          <o:OLEObject Type="Embed" ProgID="Equation.DSMT4" ShapeID="_x0000_i1126" DrawAspect="Content" ObjectID="_1798646245" r:id="rId17"/>
        </w:object>
      </w:r>
      <w:r w:rsidRPr="00C96F55">
        <w:rPr>
          <w:lang w:val="nl-NL"/>
        </w:rPr>
        <w:t xml:space="preserve"> là các phương trình bậc hai.</w:t>
      </w:r>
    </w:p>
    <w:p w14:paraId="65CED81A" w14:textId="77777777" w:rsidR="00C96F55" w:rsidRPr="00C96F55" w:rsidRDefault="00C96F55" w:rsidP="00C96F55">
      <w:pPr>
        <w:pStyle w:val="NormalWeb0"/>
        <w:shd w:val="clear" w:color="auto" w:fill="FFFFFF"/>
        <w:tabs>
          <w:tab w:val="left" w:pos="567"/>
          <w:tab w:val="left" w:pos="2835"/>
          <w:tab w:val="left" w:pos="5103"/>
          <w:tab w:val="left" w:pos="7371"/>
        </w:tabs>
        <w:spacing w:before="0" w:beforeAutospacing="0" w:after="0" w:afterAutospacing="0" w:line="20" w:lineRule="atLeast"/>
        <w:rPr>
          <w:lang w:val="nl-NL"/>
        </w:rPr>
      </w:pPr>
      <w:r w:rsidRPr="00C96F55">
        <w:rPr>
          <w:lang w:val="nl-NL"/>
        </w:rPr>
        <w:t>Phương trình </w:t>
      </w:r>
      <w:r w:rsidRPr="00C96F55">
        <w:rPr>
          <w:position w:val="-10"/>
        </w:rPr>
        <w:object w:dxaOrig="1453" w:dyaOrig="313" w14:anchorId="7720BB63">
          <v:shape id="_x0000_i1127" type="#_x0000_t75" style="width:72.75pt;height:15.75pt" o:ole="">
            <v:imagedata r:id="rId18" o:title=""/>
          </v:shape>
          <o:OLEObject Type="Embed" ProgID="Equation.DSMT4" ShapeID="_x0000_i1127" DrawAspect="Content" ObjectID="_1798646246" r:id="rId19"/>
        </w:object>
      </w:r>
      <w:r w:rsidRPr="00C96F55">
        <w:rPr>
          <w:lang w:val="nl-NL"/>
        </w:rPr>
        <w:t xml:space="preserve"> là phương trình bậc nhất hai ẩn.</w:t>
      </w:r>
    </w:p>
    <w:p w14:paraId="4B455541" w14:textId="77777777" w:rsidR="00C96F55" w:rsidRPr="00C96F55" w:rsidRDefault="00C96F55" w:rsidP="00C96F55">
      <w:pPr>
        <w:pStyle w:val="NormalWeb1"/>
        <w:shd w:val="clear" w:color="auto" w:fill="FFFFFF"/>
        <w:tabs>
          <w:tab w:val="left" w:pos="567"/>
          <w:tab w:val="left" w:pos="2835"/>
          <w:tab w:val="left" w:pos="5103"/>
          <w:tab w:val="left" w:pos="7371"/>
        </w:tabs>
        <w:spacing w:before="0" w:beforeAutospacing="0" w:after="0" w:afterAutospacing="0" w:line="20" w:lineRule="atLeast"/>
      </w:pPr>
      <w:r w:rsidRPr="00C96F55">
        <w:rPr>
          <w:lang w:val="nl-NL"/>
        </w:rPr>
        <w:t>Phương trình </w:t>
      </w:r>
      <w:r w:rsidRPr="00C96F55">
        <w:rPr>
          <w:position w:val="-6"/>
        </w:rPr>
        <w:object w:dxaOrig="1052" w:dyaOrig="288" w14:anchorId="3DC1B9A1">
          <v:shape id="_x0000_i1128" type="#_x0000_t75" style="width:52.5pt;height:14.25pt" o:ole="">
            <v:imagedata r:id="rId20" o:title=""/>
          </v:shape>
          <o:OLEObject Type="Embed" ProgID="Equation.DSMT4" ShapeID="_x0000_i1128" DrawAspect="Content" ObjectID="_1798646247" r:id="rId21"/>
        </w:object>
      </w:r>
      <w:r w:rsidRPr="00C96F55">
        <w:rPr>
          <w:lang w:val="nl-NL"/>
        </w:rPr>
        <w:t xml:space="preserve"> là phương trình bậc nhất một ẩn.</w:t>
      </w:r>
    </w:p>
    <w:p w14:paraId="2F51B757" w14:textId="77777777" w:rsidR="000100F2" w:rsidRPr="00C96F55" w:rsidRDefault="00D53FF6" w:rsidP="00C96F55">
      <w:pPr>
        <w:pStyle w:val="Normal3"/>
        <w:spacing w:line="20" w:lineRule="atLeast"/>
      </w:pPr>
      <w:r w:rsidRPr="00C96F55">
        <w:rPr>
          <w:b/>
        </w:rPr>
        <w:t xml:space="preserve">Câu 2: </w:t>
      </w:r>
      <w:r w:rsidRPr="00C96F55">
        <w:t xml:space="preserve">Cho phương trình bậc hai </w:t>
      </w:r>
      <w:r w:rsidRPr="00C96F55">
        <w:rPr>
          <w:position w:val="-14"/>
        </w:rPr>
        <w:object w:dxaOrig="2442" w:dyaOrig="426" w14:anchorId="74EBBEDA">
          <v:shape id="_x0000_i1029" type="#_x0000_t75" style="width:122.25pt;height:21.75pt" o:ole="">
            <v:imagedata r:id="rId22" o:title=""/>
          </v:shape>
          <o:OLEObject Type="Embed" ProgID="Equation.DSMT4" ShapeID="_x0000_i1029" DrawAspect="Content" ObjectID="_1798646248" r:id="rId23"/>
        </w:object>
      </w:r>
      <w:r w:rsidRPr="00C96F55">
        <w:t xml:space="preserve"> (*) có hai </w:t>
      </w:r>
      <w:proofErr w:type="gramStart"/>
      <w:r w:rsidRPr="00C96F55">
        <w:t xml:space="preserve">nghiệm </w:t>
      </w:r>
      <w:proofErr w:type="gramEnd"/>
      <w:r w:rsidRPr="00C96F55">
        <w:rPr>
          <w:position w:val="-14"/>
        </w:rPr>
        <w:object w:dxaOrig="1615" w:dyaOrig="401" w14:anchorId="130596BA">
          <v:shape id="_x0000_i1030" type="#_x0000_t75" style="width:81pt;height:20.25pt" o:ole="">
            <v:imagedata r:id="rId24" o:title=""/>
          </v:shape>
          <o:OLEObject Type="Embed" ProgID="Equation.DSMT4" ShapeID="_x0000_i1030" DrawAspect="Content" ObjectID="_1798646249" r:id="rId25"/>
        </w:object>
      </w:r>
      <w:r w:rsidRPr="00C96F55">
        <w:t xml:space="preserve">. Đặt S là tổng hai nghiệm, P là tích hai nghiệm. Phương trình (*) có hai nghiệm dương khi </w:t>
      </w:r>
      <w:proofErr w:type="gramStart"/>
      <w:r w:rsidRPr="00C96F55">
        <w:t>nào ?</w:t>
      </w:r>
      <w:proofErr w:type="gramEnd"/>
    </w:p>
    <w:p w14:paraId="6CF35C92" w14:textId="77777777" w:rsidR="000100F2" w:rsidRPr="00C96F55" w:rsidRDefault="00D53FF6" w:rsidP="00C96F55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C96F55">
        <w:rPr>
          <w:b/>
        </w:rPr>
        <w:t xml:space="preserve">    A. </w:t>
      </w:r>
      <w:r w:rsidRPr="00C96F55">
        <w:rPr>
          <w:position w:val="-6"/>
        </w:rPr>
        <w:object w:dxaOrig="601" w:dyaOrig="288" w14:anchorId="587415D7">
          <v:shape id="_x0000_i1031" type="#_x0000_t75" style="width:30pt;height:14.25pt" o:ole="">
            <v:imagedata r:id="rId26" o:title=""/>
          </v:shape>
          <o:OLEObject Type="Embed" ProgID="Equation.DSMT4" ShapeID="_x0000_i1031" DrawAspect="Content" ObjectID="_1798646250" r:id="rId27"/>
        </w:object>
      </w:r>
      <w:r w:rsidRPr="00C96F55">
        <w:tab/>
      </w:r>
      <w:r w:rsidRPr="00C96F55">
        <w:rPr>
          <w:b/>
        </w:rPr>
        <w:t xml:space="preserve">    B. </w:t>
      </w:r>
      <w:r w:rsidRPr="00C96F55">
        <w:rPr>
          <w:position w:val="-10"/>
        </w:rPr>
        <w:object w:dxaOrig="1215" w:dyaOrig="313" w14:anchorId="7876C2C0">
          <v:shape id="_x0000_i1032" type="#_x0000_t75" style="width:60.75pt;height:15.75pt" o:ole="">
            <v:imagedata r:id="rId28" o:title=""/>
          </v:shape>
          <o:OLEObject Type="Embed" ProgID="Equation.DSMT4" ShapeID="_x0000_i1032" DrawAspect="Content" ObjectID="_1798646251" r:id="rId29"/>
        </w:object>
      </w:r>
      <w:r w:rsidRPr="00C96F55">
        <w:tab/>
      </w: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C. </w:t>
      </w:r>
      <w:r w:rsidRPr="00C96F55">
        <w:rPr>
          <w:position w:val="-10"/>
          <w:highlight w:val="yellow"/>
        </w:rPr>
        <w:object w:dxaOrig="1265" w:dyaOrig="313" w14:anchorId="7F1A444B">
          <v:shape id="_x0000_i1033" type="#_x0000_t75" style="width:63pt;height:15.75pt" o:ole="">
            <v:imagedata r:id="rId30" o:title=""/>
          </v:shape>
          <o:OLEObject Type="Embed" ProgID="Equation.DSMT4" ShapeID="_x0000_i1033" DrawAspect="Content" ObjectID="_1798646252" r:id="rId31"/>
        </w:object>
      </w:r>
      <w:r w:rsidRPr="00C96F55">
        <w:tab/>
      </w:r>
      <w:r w:rsidRPr="00C96F55">
        <w:rPr>
          <w:b/>
        </w:rPr>
        <w:t xml:space="preserve">    D. </w:t>
      </w:r>
      <w:r w:rsidRPr="00C96F55">
        <w:rPr>
          <w:position w:val="-10"/>
        </w:rPr>
        <w:object w:dxaOrig="1240" w:dyaOrig="313" w14:anchorId="2DBAFDE3">
          <v:shape id="_x0000_i1034" type="#_x0000_t75" style="width:62.25pt;height:15.75pt" o:ole="">
            <v:imagedata r:id="rId32" o:title=""/>
          </v:shape>
          <o:OLEObject Type="Embed" ProgID="Equation.DSMT4" ShapeID="_x0000_i1034" DrawAspect="Content" ObjectID="_1798646253" r:id="rId33"/>
        </w:object>
      </w:r>
    </w:p>
    <w:p w14:paraId="4F333052" w14:textId="77777777" w:rsidR="0043380C" w:rsidRPr="00C96F55" w:rsidRDefault="00D53FF6" w:rsidP="00C96F55">
      <w:pPr>
        <w:pStyle w:val="Normal5"/>
        <w:spacing w:line="20" w:lineRule="atLeast"/>
      </w:pPr>
      <w:r w:rsidRPr="00C96F55">
        <w:rPr>
          <w:b/>
        </w:rPr>
        <w:t xml:space="preserve">Câu 3: </w:t>
      </w:r>
      <w:r w:rsidRPr="00C96F55">
        <w:t xml:space="preserve">Một đội công nhân làm đường, họ hoàn thành 1 con đường dài </w:t>
      </w:r>
      <w:r w:rsidRPr="00C96F55">
        <w:rPr>
          <w:position w:val="-6"/>
        </w:rPr>
        <w:object w:dxaOrig="301" w:dyaOrig="288" w14:anchorId="79AAC50E">
          <v:shape id="_x0000_i1035" type="#_x0000_t75" style="width:15pt;height:14.25pt" o:ole="">
            <v:imagedata r:id="rId34" o:title=""/>
          </v:shape>
          <o:OLEObject Type="Embed" ProgID="Equation.DSMT4" ShapeID="_x0000_i1035" DrawAspect="Content" ObjectID="_1798646254" r:id="rId35"/>
        </w:object>
      </w:r>
      <w:r w:rsidRPr="00C96F55">
        <w:t xml:space="preserve"> km trong </w:t>
      </w:r>
      <w:r w:rsidRPr="00C96F55">
        <w:rPr>
          <w:position w:val="-6"/>
        </w:rPr>
        <w:object w:dxaOrig="200" w:dyaOrig="288" w14:anchorId="275690E4">
          <v:shape id="_x0000_i1036" type="#_x0000_t75" style="width:9.75pt;height:14.25pt" o:ole="">
            <v:imagedata r:id="rId36" o:title=""/>
          </v:shape>
          <o:OLEObject Type="Embed" ProgID="Equation.DSMT4" ShapeID="_x0000_i1036" DrawAspect="Content" ObjectID="_1798646255" r:id="rId37"/>
        </w:object>
      </w:r>
      <w:r w:rsidRPr="00C96F55">
        <w:t xml:space="preserve"> ngày. Hỏi năng suất họ làm mỗi ngày được bao nhiêu </w:t>
      </w:r>
      <w:proofErr w:type="gramStart"/>
      <w:r w:rsidRPr="00C96F55">
        <w:t>km ?</w:t>
      </w:r>
      <w:proofErr w:type="gramEnd"/>
    </w:p>
    <w:p w14:paraId="79D18730" w14:textId="77777777" w:rsidR="0043380C" w:rsidRPr="00C96F55" w:rsidRDefault="00D53FF6" w:rsidP="00C96F55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C96F55">
        <w:rPr>
          <w:b/>
        </w:rPr>
        <w:t xml:space="preserve">    A. </w:t>
      </w:r>
      <w:r w:rsidRPr="00C96F55">
        <w:rPr>
          <w:position w:val="-26"/>
        </w:rPr>
        <w:object w:dxaOrig="351" w:dyaOrig="676" w14:anchorId="3F013666">
          <v:shape id="_x0000_i1037" type="#_x0000_t75" style="width:18pt;height:33.75pt" o:ole="">
            <v:imagedata r:id="rId38" o:title=""/>
          </v:shape>
          <o:OLEObject Type="Embed" ProgID="Equation.DSMT4" ShapeID="_x0000_i1037" DrawAspect="Content" ObjectID="_1798646256" r:id="rId39"/>
        </w:object>
      </w:r>
      <w:r w:rsidRPr="00C96F55">
        <w:tab/>
      </w:r>
      <w:r w:rsidRPr="00C96F55">
        <w:rPr>
          <w:b/>
        </w:rPr>
        <w:t xml:space="preserve">    B. </w:t>
      </w:r>
      <w:r w:rsidRPr="00C96F55">
        <w:rPr>
          <w:position w:val="-26"/>
        </w:rPr>
        <w:object w:dxaOrig="238" w:dyaOrig="676" w14:anchorId="2C90AA0B">
          <v:shape id="_x0000_i1038" type="#_x0000_t75" style="width:12pt;height:33.75pt" o:ole="">
            <v:imagedata r:id="rId40" o:title=""/>
          </v:shape>
          <o:OLEObject Type="Embed" ProgID="Equation.DSMT4" ShapeID="_x0000_i1038" DrawAspect="Content" ObjectID="_1798646257" r:id="rId41"/>
        </w:object>
      </w:r>
      <w:r w:rsidRPr="00C96F55">
        <w:tab/>
      </w:r>
      <w:r w:rsidRPr="00C96F55">
        <w:rPr>
          <w:b/>
        </w:rPr>
        <w:t xml:space="preserve">    C. </w:t>
      </w:r>
      <w:r w:rsidRPr="00C96F55">
        <w:rPr>
          <w:position w:val="-26"/>
        </w:rPr>
        <w:object w:dxaOrig="238" w:dyaOrig="676" w14:anchorId="44D82A4F">
          <v:shape id="_x0000_i1039" type="#_x0000_t75" style="width:12pt;height:33.75pt" o:ole="">
            <v:imagedata r:id="rId42" o:title=""/>
          </v:shape>
          <o:OLEObject Type="Embed" ProgID="Equation.DSMT4" ShapeID="_x0000_i1039" DrawAspect="Content" ObjectID="_1798646258" r:id="rId43"/>
        </w:object>
      </w:r>
      <w:r w:rsidRPr="00C96F55">
        <w:tab/>
      </w: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D. </w:t>
      </w:r>
      <w:r w:rsidRPr="00C96F55">
        <w:rPr>
          <w:position w:val="-26"/>
          <w:highlight w:val="yellow"/>
        </w:rPr>
        <w:object w:dxaOrig="238" w:dyaOrig="676" w14:anchorId="33DBE906">
          <v:shape id="_x0000_i1040" type="#_x0000_t75" style="width:12pt;height:33.75pt" o:ole="">
            <v:imagedata r:id="rId44" o:title=""/>
          </v:shape>
          <o:OLEObject Type="Embed" ProgID="Equation.DSMT4" ShapeID="_x0000_i1040" DrawAspect="Content" ObjectID="_1798646259" r:id="rId45"/>
        </w:object>
      </w:r>
    </w:p>
    <w:p w14:paraId="4BC03077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2710297D" w14:textId="77777777" w:rsidR="00C96F55" w:rsidRPr="00C96F55" w:rsidRDefault="00C96F55" w:rsidP="00C96F55">
      <w:pPr>
        <w:pStyle w:val="Normal58"/>
        <w:spacing w:line="20" w:lineRule="atLeast"/>
        <w:jc w:val="both"/>
      </w:pPr>
      <w:r w:rsidRPr="00C96F55">
        <w:t xml:space="preserve">Năng suất = Sản phẩm </w:t>
      </w:r>
      <w:r w:rsidRPr="00C96F55">
        <w:rPr>
          <w:position w:val="-4"/>
        </w:rPr>
        <w:object w:dxaOrig="225" w:dyaOrig="225" w14:anchorId="77D9FC27">
          <v:shape id="_x0000_i1129" type="#_x0000_t75" style="width:11.25pt;height:11.25pt" o:ole="">
            <v:imagedata r:id="rId46" o:title=""/>
          </v:shape>
          <o:OLEObject Type="Embed" ProgID="Equation.DSMT4" ShapeID="_x0000_i1129" DrawAspect="Content" ObjectID="_1798646260" r:id="rId47"/>
        </w:object>
      </w:r>
      <w:r w:rsidRPr="00C96F55">
        <w:t xml:space="preserve"> Thời gian </w:t>
      </w:r>
    </w:p>
    <w:p w14:paraId="321460B3" w14:textId="77777777" w:rsidR="00C96F55" w:rsidRPr="00C96F55" w:rsidRDefault="00C96F55" w:rsidP="00C96F55">
      <w:pPr>
        <w:pStyle w:val="Normal59"/>
        <w:spacing w:line="20" w:lineRule="atLeast"/>
        <w:jc w:val="both"/>
      </w:pPr>
      <w:r w:rsidRPr="00C96F55">
        <w:t xml:space="preserve">Vậy năng suất của đội công nhân đó là </w:t>
      </w:r>
      <w:r w:rsidRPr="00C96F55">
        <w:rPr>
          <w:position w:val="-26"/>
        </w:rPr>
        <w:object w:dxaOrig="764" w:dyaOrig="676" w14:anchorId="00AB6EA4">
          <v:shape id="_x0000_i1130" type="#_x0000_t75" style="width:38.25pt;height:33.75pt" o:ole="">
            <v:imagedata r:id="rId48" o:title=""/>
          </v:shape>
          <o:OLEObject Type="Embed" ProgID="Equation.DSMT4" ShapeID="_x0000_i1130" DrawAspect="Content" ObjectID="_1798646261" r:id="rId49"/>
        </w:object>
      </w:r>
      <w:r w:rsidRPr="00C96F55">
        <w:t>(km/ngày)</w:t>
      </w:r>
    </w:p>
    <w:p w14:paraId="763C2EA0" w14:textId="77777777" w:rsidR="000100F2" w:rsidRPr="00C96F55" w:rsidRDefault="00D53FF6" w:rsidP="00C96F55">
      <w:pPr>
        <w:pStyle w:val="Normal7"/>
        <w:spacing w:line="20" w:lineRule="atLeast"/>
        <w:jc w:val="both"/>
      </w:pPr>
      <w:r w:rsidRPr="00C96F55">
        <w:rPr>
          <w:b/>
        </w:rPr>
        <w:t xml:space="preserve">Câu 4: </w:t>
      </w:r>
      <w:r w:rsidRPr="00C96F55">
        <w:t xml:space="preserve">Một nghiệm của phương trình </w:t>
      </w:r>
      <w:proofErr w:type="gramStart"/>
      <w:r w:rsidRPr="00C96F55">
        <w:t xml:space="preserve">ẩn </w:t>
      </w:r>
      <w:proofErr w:type="gramEnd"/>
      <w:r w:rsidRPr="00C96F55">
        <w:rPr>
          <w:position w:val="-4"/>
        </w:rPr>
        <w:object w:dxaOrig="225" w:dyaOrig="200" w14:anchorId="16875A3B">
          <v:shape id="_x0000_i1041" type="#_x0000_t75" style="width:11.25pt;height:9.75pt" o:ole="">
            <v:imagedata r:id="rId50" o:title=""/>
          </v:shape>
          <o:OLEObject Type="Embed" ProgID="Equation.DSMT4" ShapeID="_x0000_i1041" DrawAspect="Content" ObjectID="_1798646262" r:id="rId51"/>
        </w:object>
      </w:r>
      <w:r w:rsidRPr="00C96F55">
        <w:t xml:space="preserve">: </w:t>
      </w:r>
      <w:r w:rsidRPr="00C96F55">
        <w:rPr>
          <w:position w:val="-10"/>
        </w:rPr>
        <w:object w:dxaOrig="2592" w:dyaOrig="376" w14:anchorId="619D551C">
          <v:shape id="_x0000_i1042" type="#_x0000_t75" style="width:129.75pt;height:18.75pt" o:ole="">
            <v:imagedata r:id="rId52" o:title=""/>
          </v:shape>
          <o:OLEObject Type="Embed" ProgID="Equation.DSMT4" ShapeID="_x0000_i1042" DrawAspect="Content" ObjectID="_1798646263" r:id="rId53"/>
        </w:object>
      </w:r>
      <w:r w:rsidRPr="00C96F55">
        <w:t xml:space="preserve"> là</w:t>
      </w:r>
    </w:p>
    <w:p w14:paraId="7DD5A96E" w14:textId="77777777" w:rsidR="000100F2" w:rsidRPr="00C96F55" w:rsidRDefault="00D53FF6" w:rsidP="00C96F55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A. </w:t>
      </w:r>
      <w:r w:rsidRPr="00C96F55">
        <w:rPr>
          <w:position w:val="-26"/>
          <w:highlight w:val="yellow"/>
        </w:rPr>
        <w:object w:dxaOrig="601" w:dyaOrig="676" w14:anchorId="6BD6FE8B">
          <v:shape id="_x0000_i1043" type="#_x0000_t75" style="width:30pt;height:33.75pt" o:ole="">
            <v:imagedata r:id="rId54" o:title=""/>
          </v:shape>
          <o:OLEObject Type="Embed" ProgID="Equation.DSMT4" ShapeID="_x0000_i1043" DrawAspect="Content" ObjectID="_1798646264" r:id="rId55"/>
        </w:object>
      </w:r>
      <w:r w:rsidRPr="00C96F55">
        <w:tab/>
      </w:r>
      <w:r w:rsidRPr="00C96F55">
        <w:rPr>
          <w:b/>
        </w:rPr>
        <w:t xml:space="preserve">    B. </w:t>
      </w:r>
      <w:r w:rsidRPr="00C96F55">
        <w:rPr>
          <w:position w:val="-26"/>
        </w:rPr>
        <w:object w:dxaOrig="589" w:dyaOrig="676" w14:anchorId="31EFFF80">
          <v:shape id="_x0000_i1044" type="#_x0000_t75" style="width:29.25pt;height:33.75pt" o:ole="">
            <v:imagedata r:id="rId56" o:title=""/>
          </v:shape>
          <o:OLEObject Type="Embed" ProgID="Equation.DSMT4" ShapeID="_x0000_i1044" DrawAspect="Content" ObjectID="_1798646265" r:id="rId57"/>
        </w:object>
      </w:r>
      <w:r w:rsidRPr="00C96F55">
        <w:tab/>
      </w:r>
      <w:r w:rsidRPr="00C96F55">
        <w:rPr>
          <w:b/>
        </w:rPr>
        <w:t xml:space="preserve">    C. </w:t>
      </w:r>
      <w:r w:rsidRPr="00C96F55">
        <w:rPr>
          <w:position w:val="-26"/>
        </w:rPr>
        <w:object w:dxaOrig="601" w:dyaOrig="676" w14:anchorId="5F29A5A5">
          <v:shape id="_x0000_i1045" type="#_x0000_t75" style="width:30pt;height:33.75pt" o:ole="">
            <v:imagedata r:id="rId58" o:title=""/>
          </v:shape>
          <o:OLEObject Type="Embed" ProgID="Equation.DSMT4" ShapeID="_x0000_i1045" DrawAspect="Content" ObjectID="_1798646266" r:id="rId59"/>
        </w:object>
      </w:r>
      <w:r w:rsidRPr="00C96F55">
        <w:tab/>
      </w:r>
      <w:r w:rsidRPr="00C96F55">
        <w:rPr>
          <w:b/>
        </w:rPr>
        <w:t xml:space="preserve">    D. </w:t>
      </w:r>
      <w:r w:rsidRPr="00C96F55">
        <w:rPr>
          <w:position w:val="-26"/>
        </w:rPr>
        <w:object w:dxaOrig="739" w:dyaOrig="676" w14:anchorId="5BC4841B">
          <v:shape id="_x0000_i1046" type="#_x0000_t75" style="width:36.75pt;height:33.75pt" o:ole="">
            <v:imagedata r:id="rId60" o:title=""/>
          </v:shape>
          <o:OLEObject Type="Embed" ProgID="Equation.DSMT4" ShapeID="_x0000_i1046" DrawAspect="Content" ObjectID="_1798646267" r:id="rId61"/>
        </w:object>
      </w:r>
    </w:p>
    <w:p w14:paraId="34091B6A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5C6D81C1" w14:textId="77777777" w:rsidR="00C96F55" w:rsidRPr="00C96F55" w:rsidRDefault="00C96F55" w:rsidP="00C96F55">
      <w:pPr>
        <w:pStyle w:val="Normal60"/>
        <w:spacing w:line="20" w:lineRule="atLeast"/>
        <w:jc w:val="both"/>
      </w:pPr>
      <w:r w:rsidRPr="00C96F55">
        <w:t xml:space="preserve">Thay các </w:t>
      </w:r>
      <w:r w:rsidRPr="00C96F55">
        <w:rPr>
          <w:position w:val="-4"/>
        </w:rPr>
        <w:object w:dxaOrig="225" w:dyaOrig="200" w14:anchorId="2D4E2320">
          <v:shape id="_x0000_i1131" type="#_x0000_t75" style="width:11.25pt;height:9.75pt" o:ole="">
            <v:imagedata r:id="rId62" o:title=""/>
          </v:shape>
          <o:OLEObject Type="Embed" ProgID="Equation.DSMT4" ShapeID="_x0000_i1131" DrawAspect="Content" ObjectID="_1798646268" r:id="rId63"/>
        </w:object>
      </w:r>
      <w:r w:rsidRPr="00C96F55">
        <w:t xml:space="preserve"> bởi các phương </w:t>
      </w:r>
      <w:proofErr w:type="gramStart"/>
      <w:r w:rsidRPr="00C96F55">
        <w:t>án</w:t>
      </w:r>
      <w:proofErr w:type="gramEnd"/>
      <w:r w:rsidRPr="00C96F55">
        <w:t xml:space="preserve"> đã cho, tìm được  </w:t>
      </w:r>
      <w:r w:rsidRPr="00C96F55">
        <w:rPr>
          <w:position w:val="-26"/>
        </w:rPr>
        <w:object w:dxaOrig="1014" w:dyaOrig="676" w14:anchorId="29A640D1">
          <v:shape id="_x0000_i1132" type="#_x0000_t75" style="width:50.25pt;height:33.75pt" o:ole="">
            <v:imagedata r:id="rId64" o:title=""/>
          </v:shape>
          <o:OLEObject Type="Embed" ProgID="Equation.DSMT4" ShapeID="_x0000_i1132" DrawAspect="Content" ObjectID="_1798646269" r:id="rId65"/>
        </w:object>
      </w:r>
      <w:r w:rsidRPr="00C96F55">
        <w:t xml:space="preserve"> thỏa mãn phương trình.</w:t>
      </w:r>
    </w:p>
    <w:p w14:paraId="7017B78E" w14:textId="77777777" w:rsidR="00C96F55" w:rsidRPr="00C96F55" w:rsidRDefault="00C96F55" w:rsidP="00C96F55">
      <w:pPr>
        <w:pStyle w:val="Normal61"/>
        <w:spacing w:line="20" w:lineRule="atLeast"/>
        <w:jc w:val="both"/>
      </w:pPr>
      <w:r w:rsidRPr="00C96F55">
        <w:t xml:space="preserve">Hoặc: Phương trình </w:t>
      </w:r>
      <w:r w:rsidRPr="00C96F55">
        <w:rPr>
          <w:position w:val="-10"/>
        </w:rPr>
        <w:object w:dxaOrig="2592" w:dyaOrig="376" w14:anchorId="6A11629F">
          <v:shape id="_x0000_i1133" type="#_x0000_t75" style="width:129.75pt;height:18.75pt" o:ole="">
            <v:imagedata r:id="rId66" o:title=""/>
          </v:shape>
          <o:OLEObject Type="Embed" ProgID="Equation.DSMT4" ShapeID="_x0000_i1133" DrawAspect="Content" ObjectID="_1798646270" r:id="rId67"/>
        </w:object>
      </w:r>
      <w:r w:rsidRPr="00C96F55">
        <w:t xml:space="preserve"> có </w:t>
      </w:r>
      <w:r w:rsidRPr="00C96F55">
        <w:rPr>
          <w:position w:val="-10"/>
        </w:rPr>
        <w:object w:dxaOrig="2204" w:dyaOrig="351" w14:anchorId="38015FA7">
          <v:shape id="_x0000_i1134" type="#_x0000_t75" style="width:110.25pt;height:18pt" o:ole="">
            <v:imagedata r:id="rId68" o:title=""/>
          </v:shape>
          <o:OLEObject Type="Embed" ProgID="Equation.DSMT4" ShapeID="_x0000_i1134" DrawAspect="Content" ObjectID="_1798646271" r:id="rId69"/>
        </w:object>
      </w:r>
      <w:r w:rsidRPr="00C96F55">
        <w:t xml:space="preserve"> nên có nghiệm</w:t>
      </w:r>
    </w:p>
    <w:p w14:paraId="58E9B8BF" w14:textId="77777777" w:rsidR="00C96F55" w:rsidRPr="00C96F55" w:rsidRDefault="00C96F55" w:rsidP="00C96F55">
      <w:pPr>
        <w:pStyle w:val="Normal62"/>
        <w:spacing w:line="20" w:lineRule="atLeast"/>
        <w:jc w:val="both"/>
      </w:pPr>
      <w:r w:rsidRPr="00C96F55">
        <w:rPr>
          <w:position w:val="-26"/>
        </w:rPr>
        <w:object w:dxaOrig="1903" w:dyaOrig="676" w14:anchorId="27BF671B">
          <v:shape id="_x0000_i1135" type="#_x0000_t75" style="width:95.25pt;height:33.75pt" o:ole="">
            <v:imagedata r:id="rId70" o:title=""/>
          </v:shape>
          <o:OLEObject Type="Embed" ProgID="Equation.DSMT4" ShapeID="_x0000_i1135" DrawAspect="Content" ObjectID="_1798646272" r:id="rId71"/>
        </w:object>
      </w:r>
    </w:p>
    <w:p w14:paraId="19616276" w14:textId="77777777" w:rsidR="00C96F55" w:rsidRPr="00C96F55" w:rsidRDefault="00C96F55" w:rsidP="00C96F55">
      <w:pPr>
        <w:pStyle w:val="Normal63"/>
        <w:spacing w:line="20" w:lineRule="atLeast"/>
        <w:jc w:val="both"/>
      </w:pPr>
      <w:r w:rsidRPr="00C96F55">
        <w:t xml:space="preserve">Hoặc: Phương trình </w:t>
      </w:r>
      <w:r w:rsidRPr="00C96F55">
        <w:rPr>
          <w:position w:val="-10"/>
        </w:rPr>
        <w:object w:dxaOrig="2592" w:dyaOrig="376" w14:anchorId="74E33DB0">
          <v:shape id="_x0000_i1136" type="#_x0000_t75" style="width:129.75pt;height:18.75pt" o:ole="">
            <v:imagedata r:id="rId72" o:title=""/>
          </v:shape>
          <o:OLEObject Type="Embed" ProgID="Equation.DSMT4" ShapeID="_x0000_i1136" DrawAspect="Content" ObjectID="_1798646273" r:id="rId73"/>
        </w:object>
      </w:r>
      <w:r w:rsidRPr="00C96F55">
        <w:t xml:space="preserve"> có </w:t>
      </w:r>
      <w:r w:rsidRPr="00C96F55">
        <w:rPr>
          <w:position w:val="-12"/>
        </w:rPr>
        <w:object w:dxaOrig="3656" w:dyaOrig="401" w14:anchorId="4CC282B2">
          <v:shape id="_x0000_i1137" type="#_x0000_t75" style="width:183pt;height:20.25pt" o:ole="">
            <v:imagedata r:id="rId74" o:title=""/>
          </v:shape>
          <o:OLEObject Type="Embed" ProgID="Equation.DSMT4" ShapeID="_x0000_i1137" DrawAspect="Content" ObjectID="_1798646274" r:id="rId75"/>
        </w:object>
      </w:r>
      <w:r w:rsidRPr="00C96F55">
        <w:t xml:space="preserve"> nên có nghiệm</w:t>
      </w:r>
    </w:p>
    <w:p w14:paraId="480B11FF" w14:textId="77777777" w:rsidR="00C96F55" w:rsidRPr="00C96F55" w:rsidRDefault="00C96F55" w:rsidP="00C96F55">
      <w:pPr>
        <w:pStyle w:val="Normal64"/>
        <w:spacing w:line="20" w:lineRule="atLeast"/>
      </w:pPr>
      <w:r w:rsidRPr="00C96F55">
        <w:rPr>
          <w:position w:val="-26"/>
        </w:rPr>
        <w:object w:dxaOrig="4909" w:dyaOrig="676" w14:anchorId="5D1CC6F2">
          <v:shape id="_x0000_i1138" type="#_x0000_t75" style="width:245.25pt;height:33.75pt" o:ole="">
            <v:imagedata r:id="rId76" o:title=""/>
          </v:shape>
          <o:OLEObject Type="Embed" ProgID="Equation.DSMT4" ShapeID="_x0000_i1138" DrawAspect="Content" ObjectID="_1798646275" r:id="rId77"/>
        </w:object>
      </w:r>
    </w:p>
    <w:p w14:paraId="08D1E42A" w14:textId="77777777" w:rsidR="000100F2" w:rsidRPr="00C96F55" w:rsidRDefault="00D53FF6" w:rsidP="00C96F55">
      <w:pPr>
        <w:pStyle w:val="Normal9"/>
        <w:spacing w:line="20" w:lineRule="atLeast"/>
        <w:jc w:val="both"/>
      </w:pPr>
      <w:r w:rsidRPr="00C96F55">
        <w:rPr>
          <w:b/>
        </w:rPr>
        <w:t xml:space="preserve">Câu 5: </w:t>
      </w:r>
      <w:r w:rsidRPr="00C96F55">
        <w:t xml:space="preserve">Theo kế hoạch một đội </w:t>
      </w:r>
      <w:proofErr w:type="gramStart"/>
      <w:r w:rsidRPr="00C96F55">
        <w:t>xe</w:t>
      </w:r>
      <w:proofErr w:type="gramEnd"/>
      <w:r w:rsidRPr="00C96F55">
        <w:t xml:space="preserve"> cần chuyên chở 120 tấn hàng. Đế</w:t>
      </w:r>
      <w:r w:rsidRPr="00C96F55">
        <w:t xml:space="preserve">n ngày làm việc có 2 </w:t>
      </w:r>
      <w:proofErr w:type="gramStart"/>
      <w:r w:rsidRPr="00C96F55">
        <w:t>xe</w:t>
      </w:r>
      <w:proofErr w:type="gramEnd"/>
      <w:r w:rsidRPr="00C96F55">
        <w:t xml:space="preserve"> bị hỏng nên mỗi xe phải chở thêm 16 tấn mới hết số hàng. Hỏi lúc đầu đội có bao nhiêu </w:t>
      </w:r>
      <w:proofErr w:type="gramStart"/>
      <w:r w:rsidRPr="00C96F55">
        <w:t>xe</w:t>
      </w:r>
      <w:proofErr w:type="gramEnd"/>
      <w:r w:rsidRPr="00C96F55">
        <w:t xml:space="preserve">? Coi khối lượng hàng mỗi </w:t>
      </w:r>
      <w:proofErr w:type="gramStart"/>
      <w:r w:rsidRPr="00C96F55">
        <w:t>xe</w:t>
      </w:r>
      <w:proofErr w:type="gramEnd"/>
      <w:r w:rsidRPr="00C96F55">
        <w:t xml:space="preserve"> chở là như nhau.</w:t>
      </w:r>
    </w:p>
    <w:p w14:paraId="772AD4D4" w14:textId="77777777" w:rsidR="000100F2" w:rsidRPr="00C96F55" w:rsidRDefault="00D53FF6" w:rsidP="00C96F55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</w:pPr>
      <w:r w:rsidRPr="00C96F55">
        <w:rPr>
          <w:b/>
        </w:rPr>
        <w:t xml:space="preserve">    A. </w:t>
      </w:r>
      <w:r w:rsidRPr="00C96F55">
        <w:t>10</w:t>
      </w:r>
      <w:r w:rsidRPr="00C96F55">
        <w:tab/>
      </w:r>
      <w:r w:rsidRPr="00C96F55">
        <w:rPr>
          <w:b/>
        </w:rPr>
        <w:t xml:space="preserve">    B. </w:t>
      </w:r>
      <w:r w:rsidRPr="00C96F55">
        <w:t>6</w:t>
      </w:r>
      <w:r w:rsidRPr="00C96F55">
        <w:tab/>
      </w: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C. </w:t>
      </w:r>
      <w:r w:rsidRPr="00C96F55">
        <w:rPr>
          <w:highlight w:val="yellow"/>
        </w:rPr>
        <w:t>5</w:t>
      </w:r>
      <w:r w:rsidRPr="00C96F55">
        <w:tab/>
      </w:r>
      <w:r w:rsidRPr="00C96F55">
        <w:rPr>
          <w:b/>
        </w:rPr>
        <w:t xml:space="preserve">    D. </w:t>
      </w:r>
      <w:r w:rsidRPr="00C96F55">
        <w:t>7</w:t>
      </w:r>
    </w:p>
    <w:p w14:paraId="414C9D88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334449F1" w14:textId="77777777" w:rsidR="00C96F55" w:rsidRPr="00C96F55" w:rsidRDefault="00C96F55" w:rsidP="00C96F55">
      <w:pPr>
        <w:pStyle w:val="Normal65"/>
        <w:spacing w:line="20" w:lineRule="atLeast"/>
        <w:jc w:val="both"/>
      </w:pPr>
      <w:r w:rsidRPr="00C96F55">
        <w:t xml:space="preserve">Gọi số xe lúc đầu của đội là </w:t>
      </w:r>
      <w:r w:rsidRPr="00C96F55">
        <w:rPr>
          <w:position w:val="-4"/>
        </w:rPr>
        <w:object w:dxaOrig="288" w:dyaOrig="200" w14:anchorId="06AB81F5">
          <v:shape id="_x0000_i1139" type="#_x0000_t75" style="width:14.25pt;height:9.75pt" o:ole="">
            <v:imagedata r:id="rId78" o:title=""/>
          </v:shape>
          <o:OLEObject Type="Embed" ProgID="Equation.DSMT4" ShapeID="_x0000_i1139" DrawAspect="Content" ObjectID="_1798646276" r:id="rId79"/>
        </w:object>
      </w:r>
      <w:r w:rsidRPr="00C96F55">
        <w:t xml:space="preserve"> (xe), (ĐK</w:t>
      </w:r>
      <w:proofErr w:type="gramStart"/>
      <w:r w:rsidRPr="00C96F55">
        <w:t>:</w:t>
      </w:r>
      <w:r w:rsidRPr="00C96F55">
        <w:rPr>
          <w:position w:val="-4"/>
        </w:rPr>
        <w:object w:dxaOrig="676" w:dyaOrig="250" w14:anchorId="7CA53F62">
          <v:shape id="_x0000_i1140" type="#_x0000_t75" style="width:33.75pt;height:12.75pt" o:ole="">
            <v:imagedata r:id="rId80" o:title=""/>
          </v:shape>
          <o:OLEObject Type="Embed" ProgID="Equation.DSMT4" ShapeID="_x0000_i1140" DrawAspect="Content" ObjectID="_1798646277" r:id="rId81"/>
        </w:object>
      </w:r>
      <w:r w:rsidRPr="00C96F55">
        <w:t>;</w:t>
      </w:r>
      <w:proofErr w:type="gramEnd"/>
      <w:r w:rsidRPr="00C96F55">
        <w:t xml:space="preserve"> x nguyên dương)</w:t>
      </w:r>
    </w:p>
    <w:p w14:paraId="5DD56CBA" w14:textId="77777777" w:rsidR="00C96F55" w:rsidRPr="00C96F55" w:rsidRDefault="00C96F55" w:rsidP="00C96F55">
      <w:pPr>
        <w:pStyle w:val="Normal66"/>
        <w:spacing w:line="20" w:lineRule="atLeast"/>
        <w:jc w:val="both"/>
      </w:pPr>
      <w:r w:rsidRPr="00C96F55">
        <w:t xml:space="preserve">Theo dự định mỗi </w:t>
      </w:r>
      <w:proofErr w:type="gramStart"/>
      <w:r w:rsidRPr="00C96F55">
        <w:t>xe</w:t>
      </w:r>
      <w:proofErr w:type="gramEnd"/>
      <w:r w:rsidRPr="00C96F55">
        <w:t xml:space="preserve"> phải chở: </w:t>
      </w:r>
      <w:r w:rsidRPr="00C96F55">
        <w:rPr>
          <w:position w:val="-26"/>
        </w:rPr>
        <w:object w:dxaOrig="476" w:dyaOrig="676" w14:anchorId="6A7D9952">
          <v:shape id="_x0000_i1141" type="#_x0000_t75" style="width:24pt;height:33.75pt" o:ole="">
            <v:imagedata r:id="rId82" o:title=""/>
          </v:shape>
          <o:OLEObject Type="Embed" ProgID="Equation.DSMT4" ShapeID="_x0000_i1141" DrawAspect="Content" ObjectID="_1798646278" r:id="rId83"/>
        </w:object>
      </w:r>
      <w:r w:rsidRPr="00C96F55">
        <w:t xml:space="preserve"> (tấn)</w:t>
      </w:r>
    </w:p>
    <w:p w14:paraId="5FB91507" w14:textId="77777777" w:rsidR="00C96F55" w:rsidRPr="00C96F55" w:rsidRDefault="00C96F55" w:rsidP="00C96F55">
      <w:pPr>
        <w:pStyle w:val="Normal67"/>
        <w:spacing w:line="20" w:lineRule="atLeast"/>
        <w:jc w:val="both"/>
      </w:pPr>
      <w:r w:rsidRPr="00C96F55">
        <w:t xml:space="preserve">Thực tế mỗi </w:t>
      </w:r>
      <w:proofErr w:type="gramStart"/>
      <w:r w:rsidRPr="00C96F55">
        <w:t>xe</w:t>
      </w:r>
      <w:proofErr w:type="gramEnd"/>
      <w:r w:rsidRPr="00C96F55">
        <w:t xml:space="preserve"> đã chở: </w:t>
      </w:r>
      <w:r w:rsidRPr="00C96F55">
        <w:rPr>
          <w:position w:val="-26"/>
        </w:rPr>
        <w:object w:dxaOrig="614" w:dyaOrig="676" w14:anchorId="6F6FCF67">
          <v:shape id="_x0000_i1142" type="#_x0000_t75" style="width:30.75pt;height:33.75pt" o:ole="">
            <v:imagedata r:id="rId84" o:title=""/>
          </v:shape>
          <o:OLEObject Type="Embed" ProgID="Equation.DSMT4" ShapeID="_x0000_i1142" DrawAspect="Content" ObjectID="_1798646279" r:id="rId85"/>
        </w:object>
      </w:r>
      <w:r w:rsidRPr="00C96F55">
        <w:t xml:space="preserve"> (tấn)</w:t>
      </w:r>
    </w:p>
    <w:p w14:paraId="5A68983D" w14:textId="77777777" w:rsidR="00C96F55" w:rsidRPr="00C96F55" w:rsidRDefault="00C96F55" w:rsidP="00C96F55">
      <w:pPr>
        <w:pStyle w:val="Normal68"/>
        <w:spacing w:line="20" w:lineRule="atLeast"/>
        <w:jc w:val="both"/>
      </w:pPr>
      <w:r w:rsidRPr="00C96F55">
        <w:lastRenderedPageBreak/>
        <w:t xml:space="preserve">Theo bài ra ta có phương trình: </w:t>
      </w:r>
      <w:r w:rsidRPr="00C96F55">
        <w:rPr>
          <w:position w:val="-26"/>
        </w:rPr>
        <w:object w:dxaOrig="1753" w:dyaOrig="676" w14:anchorId="2F74A2D9">
          <v:shape id="_x0000_i1143" type="#_x0000_t75" style="width:87.75pt;height:33.75pt" o:ole="">
            <v:imagedata r:id="rId86" o:title=""/>
          </v:shape>
          <o:OLEObject Type="Embed" ProgID="Equation.DSMT4" ShapeID="_x0000_i1143" DrawAspect="Content" ObjectID="_1798646280" r:id="rId87"/>
        </w:object>
      </w:r>
      <w:r w:rsidRPr="00C96F55">
        <w:t xml:space="preserve">     </w:t>
      </w:r>
    </w:p>
    <w:p w14:paraId="79A54F2C" w14:textId="77777777" w:rsidR="00C96F55" w:rsidRPr="00C96F55" w:rsidRDefault="00C96F55" w:rsidP="00C96F55">
      <w:pPr>
        <w:pStyle w:val="Normal69"/>
        <w:spacing w:line="20" w:lineRule="atLeast"/>
        <w:jc w:val="both"/>
      </w:pPr>
      <w:r w:rsidRPr="00C96F55">
        <w:t xml:space="preserve"> </w:t>
      </w:r>
      <w:r w:rsidRPr="00C96F55">
        <w:rPr>
          <w:position w:val="-6"/>
        </w:rPr>
        <w:object w:dxaOrig="1690" w:dyaOrig="351" w14:anchorId="28981F32">
          <v:shape id="_x0000_i1144" type="#_x0000_t75" style="width:84.75pt;height:18pt" o:ole="">
            <v:imagedata r:id="rId88" o:title=""/>
          </v:shape>
          <o:OLEObject Type="Embed" ProgID="Equation.DSMT4" ShapeID="_x0000_i1144" DrawAspect="Content" ObjectID="_1798646281" r:id="rId89"/>
        </w:object>
      </w:r>
      <w:r w:rsidRPr="00C96F55">
        <w:t xml:space="preserve"> </w:t>
      </w:r>
    </w:p>
    <w:p w14:paraId="55DB4438" w14:textId="77777777" w:rsidR="00C96F55" w:rsidRPr="00C96F55" w:rsidRDefault="00C96F55" w:rsidP="00C96F55">
      <w:pPr>
        <w:pStyle w:val="Normal70"/>
        <w:spacing w:line="20" w:lineRule="atLeast"/>
        <w:jc w:val="both"/>
      </w:pPr>
      <w:r w:rsidRPr="00C96F55">
        <w:rPr>
          <w:position w:val="-12"/>
        </w:rPr>
        <w:object w:dxaOrig="764" w:dyaOrig="363" w14:anchorId="6EF19C20">
          <v:shape id="_x0000_i1145" type="#_x0000_t75" style="width:38.25pt;height:18pt" o:ole="">
            <v:imagedata r:id="rId90" o:title=""/>
          </v:shape>
          <o:OLEObject Type="Embed" ProgID="Equation.DSMT4" ShapeID="_x0000_i1145" DrawAspect="Content" ObjectID="_1798646282" r:id="rId91"/>
        </w:object>
      </w:r>
      <w:r w:rsidRPr="00C96F55">
        <w:t xml:space="preserve"> (TMĐK); </w:t>
      </w:r>
      <w:r w:rsidRPr="00C96F55">
        <w:rPr>
          <w:position w:val="-12"/>
        </w:rPr>
        <w:object w:dxaOrig="851" w:dyaOrig="363" w14:anchorId="45FF6518">
          <v:shape id="_x0000_i1146" type="#_x0000_t75" style="width:42.75pt;height:18pt" o:ole="">
            <v:imagedata r:id="rId92" o:title=""/>
          </v:shape>
          <o:OLEObject Type="Embed" ProgID="Equation.DSMT4" ShapeID="_x0000_i1146" DrawAspect="Content" ObjectID="_1798646283" r:id="rId93"/>
        </w:object>
      </w:r>
      <w:r w:rsidRPr="00C96F55">
        <w:t xml:space="preserve"> (loại)</w:t>
      </w:r>
    </w:p>
    <w:p w14:paraId="57D4EE49" w14:textId="77777777" w:rsidR="00C96F55" w:rsidRPr="00C96F55" w:rsidRDefault="00C96F55" w:rsidP="00C96F55">
      <w:pPr>
        <w:pStyle w:val="Normal71"/>
        <w:spacing w:line="20" w:lineRule="atLeast"/>
        <w:jc w:val="both"/>
      </w:pPr>
      <w:r w:rsidRPr="00C96F55">
        <w:t xml:space="preserve">Vậy số xe lúc đầu của đội </w:t>
      </w:r>
      <w:proofErr w:type="gramStart"/>
      <w:r w:rsidRPr="00C96F55">
        <w:t xml:space="preserve">là  </w:t>
      </w:r>
      <w:proofErr w:type="gramEnd"/>
      <w:r w:rsidRPr="00C96F55">
        <w:rPr>
          <w:position w:val="-6"/>
        </w:rPr>
        <w:object w:dxaOrig="250" w:dyaOrig="288" w14:anchorId="71D63217">
          <v:shape id="_x0000_i1147" type="#_x0000_t75" style="width:12.75pt;height:14.25pt" o:ole="">
            <v:imagedata r:id="rId94" o:title=""/>
          </v:shape>
          <o:OLEObject Type="Embed" ProgID="Equation.DSMT4" ShapeID="_x0000_i1147" DrawAspect="Content" ObjectID="_1798646284" r:id="rId95"/>
        </w:object>
      </w:r>
      <w:r w:rsidRPr="00C96F55">
        <w:t>xe</w:t>
      </w:r>
    </w:p>
    <w:p w14:paraId="4133C459" w14:textId="77777777" w:rsidR="000100F2" w:rsidRPr="00C96F55" w:rsidRDefault="00D53FF6" w:rsidP="00C96F55">
      <w:pPr>
        <w:pStyle w:val="Normal11"/>
        <w:spacing w:line="20" w:lineRule="atLeast"/>
      </w:pPr>
      <w:r w:rsidRPr="00C96F55">
        <w:rPr>
          <w:b/>
        </w:rPr>
        <w:t xml:space="preserve">Câu 6: </w:t>
      </w:r>
      <w:r w:rsidRPr="00C96F55">
        <w:t xml:space="preserve">Cho </w:t>
      </w:r>
      <w:r w:rsidRPr="00C96F55">
        <w:rPr>
          <w:position w:val="-6"/>
        </w:rPr>
        <w:object w:dxaOrig="801" w:dyaOrig="288" w14:anchorId="1D0CDF7F">
          <v:shape id="_x0000_i1047" type="#_x0000_t75" style="width:40.5pt;height:14.25pt" o:ole="">
            <v:imagedata r:id="rId96" o:title=""/>
          </v:shape>
          <o:OLEObject Type="Embed" ProgID="Equation.DSMT4" ShapeID="_x0000_i1047" DrawAspect="Content" ObjectID="_1798646285" r:id="rId97"/>
        </w:object>
      </w:r>
      <w:r w:rsidRPr="00C96F55">
        <w:t xml:space="preserve"> vuông </w:t>
      </w:r>
      <w:proofErr w:type="gramStart"/>
      <w:r w:rsidRPr="00C96F55">
        <w:t xml:space="preserve">tại </w:t>
      </w:r>
      <w:proofErr w:type="gramEnd"/>
      <w:r w:rsidRPr="00C96F55">
        <w:rPr>
          <w:position w:val="-6"/>
        </w:rPr>
        <w:object w:dxaOrig="288" w:dyaOrig="288" w14:anchorId="11E6BCE4">
          <v:shape id="_x0000_i1048" type="#_x0000_t75" style="width:14.25pt;height:14.25pt" o:ole="">
            <v:imagedata r:id="rId98" o:title=""/>
          </v:shape>
          <o:OLEObject Type="Embed" ProgID="Equation.DSMT4" ShapeID="_x0000_i1048" DrawAspect="Content" ObjectID="_1798646286" r:id="rId99"/>
        </w:object>
      </w:r>
      <w:r w:rsidRPr="00C96F55">
        <w:t xml:space="preserve">. Hệ thức nào sau đây là </w:t>
      </w:r>
      <w:proofErr w:type="gramStart"/>
      <w:r w:rsidRPr="00C96F55">
        <w:t>đúng ?</w:t>
      </w:r>
      <w:proofErr w:type="gramEnd"/>
    </w:p>
    <w:p w14:paraId="65871761" w14:textId="77777777" w:rsidR="00C96F55" w:rsidRDefault="00D53FF6" w:rsidP="00C96F55">
      <w:pPr>
        <w:pStyle w:val="Normal12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A. </w:t>
      </w:r>
      <w:r w:rsidRPr="00C96F55">
        <w:rPr>
          <w:position w:val="-6"/>
          <w:highlight w:val="yellow"/>
        </w:rPr>
        <w:object w:dxaOrig="1653" w:dyaOrig="288" w14:anchorId="5BE941AE">
          <v:shape id="_x0000_i1049" type="#_x0000_t75" style="width:82.5pt;height:14.25pt" o:ole="">
            <v:imagedata r:id="rId100" o:title=""/>
          </v:shape>
          <o:OLEObject Type="Embed" ProgID="Equation.DSMT4" ShapeID="_x0000_i1049" DrawAspect="Content" ObjectID="_1798646287" r:id="rId101"/>
        </w:object>
      </w:r>
      <w:r w:rsidRPr="00C96F55">
        <w:tab/>
      </w:r>
      <w:r w:rsidRPr="00C96F55">
        <w:rPr>
          <w:b/>
        </w:rPr>
        <w:t xml:space="preserve">    B. </w:t>
      </w:r>
      <w:r w:rsidRPr="00C96F55">
        <w:rPr>
          <w:position w:val="-6"/>
        </w:rPr>
        <w:object w:dxaOrig="1678" w:dyaOrig="288" w14:anchorId="1E899BA9">
          <v:shape id="_x0000_i1050" type="#_x0000_t75" style="width:84pt;height:14.25pt" o:ole="">
            <v:imagedata r:id="rId102" o:title=""/>
          </v:shape>
          <o:OLEObject Type="Embed" ProgID="Equation.DSMT4" ShapeID="_x0000_i1050" DrawAspect="Content" ObjectID="_1798646288" r:id="rId103"/>
        </w:object>
      </w:r>
      <w:r w:rsidRPr="00C96F55">
        <w:tab/>
      </w:r>
      <w:r w:rsidRPr="00C96F55">
        <w:rPr>
          <w:b/>
        </w:rPr>
        <w:t xml:space="preserve">    </w:t>
      </w:r>
    </w:p>
    <w:p w14:paraId="7A006392" w14:textId="0A98D6F5" w:rsidR="000100F2" w:rsidRPr="00C96F55" w:rsidRDefault="00D53FF6" w:rsidP="00C96F55">
      <w:pPr>
        <w:pStyle w:val="Normal12"/>
        <w:tabs>
          <w:tab w:val="left" w:pos="2500"/>
          <w:tab w:val="left" w:pos="5000"/>
          <w:tab w:val="left" w:pos="7500"/>
        </w:tabs>
        <w:spacing w:line="20" w:lineRule="atLeast"/>
      </w:pPr>
      <w:r w:rsidRPr="00C96F55">
        <w:rPr>
          <w:b/>
        </w:rPr>
        <w:t xml:space="preserve">C. </w:t>
      </w:r>
      <w:r w:rsidRPr="00C96F55">
        <w:rPr>
          <w:position w:val="-6"/>
        </w:rPr>
        <w:object w:dxaOrig="1678" w:dyaOrig="288" w14:anchorId="20256801">
          <v:shape id="_x0000_i1051" type="#_x0000_t75" style="width:84pt;height:14.25pt" o:ole="">
            <v:imagedata r:id="rId104" o:title=""/>
          </v:shape>
          <o:OLEObject Type="Embed" ProgID="Equation.DSMT4" ShapeID="_x0000_i1051" DrawAspect="Content" ObjectID="_1798646289" r:id="rId105"/>
        </w:object>
      </w:r>
      <w:r w:rsidRPr="00C96F55">
        <w:tab/>
      </w:r>
      <w:r w:rsidRPr="00C96F55">
        <w:rPr>
          <w:b/>
        </w:rPr>
        <w:t xml:space="preserve">    D. </w:t>
      </w:r>
      <w:r w:rsidRPr="00C96F55">
        <w:rPr>
          <w:position w:val="-6"/>
        </w:rPr>
        <w:object w:dxaOrig="1653" w:dyaOrig="288" w14:anchorId="5613BE63">
          <v:shape id="_x0000_i1052" type="#_x0000_t75" style="width:82.5pt;height:14.25pt" o:ole="">
            <v:imagedata r:id="rId106" o:title=""/>
          </v:shape>
          <o:OLEObject Type="Embed" ProgID="Equation.DSMT4" ShapeID="_x0000_i1052" DrawAspect="Content" ObjectID="_1798646290" r:id="rId107"/>
        </w:object>
      </w:r>
    </w:p>
    <w:p w14:paraId="411C954F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0098D789" w14:textId="77777777" w:rsidR="00C96F55" w:rsidRPr="00C96F55" w:rsidRDefault="00C96F55" w:rsidP="00C96F55">
      <w:pPr>
        <w:pStyle w:val="Normal72"/>
        <w:spacing w:line="20" w:lineRule="atLeast"/>
      </w:pPr>
      <w:r w:rsidRPr="00C96F55">
        <w:t xml:space="preserve">Dựa vào hệ </w:t>
      </w:r>
      <w:proofErr w:type="gramStart"/>
      <w:r w:rsidRPr="00C96F55">
        <w:t>thức :</w:t>
      </w:r>
      <w:proofErr w:type="gramEnd"/>
      <w:r w:rsidRPr="00C96F55">
        <w:t xml:space="preserve"> Trong tam giác vuông, mỗi cạnh góc vuông bằng cạnh huyền nhân với </w:t>
      </w:r>
      <w:r w:rsidRPr="00C96F55">
        <w:rPr>
          <w:position w:val="-6"/>
        </w:rPr>
        <w:object w:dxaOrig="376" w:dyaOrig="301" w14:anchorId="247B2C01">
          <v:shape id="_x0000_i1148" type="#_x0000_t75" style="width:18.75pt;height:15pt" o:ole="">
            <v:imagedata r:id="rId108" o:title=""/>
          </v:shape>
          <o:OLEObject Type="Embed" ProgID="Equation.DSMT4" ShapeID="_x0000_i1148" DrawAspect="Content" ObjectID="_1798646291" r:id="rId109"/>
        </w:object>
      </w:r>
      <w:r w:rsidRPr="00C96F55">
        <w:t xml:space="preserve"> góc đối hoặc  nhân với </w:t>
      </w:r>
      <w:r w:rsidRPr="00C96F55">
        <w:rPr>
          <w:position w:val="-6"/>
        </w:rPr>
        <w:object w:dxaOrig="626" w:dyaOrig="301" w14:anchorId="2453E247">
          <v:shape id="_x0000_i1149" type="#_x0000_t75" style="width:31.5pt;height:15pt" o:ole="">
            <v:imagedata r:id="rId110" o:title=""/>
          </v:shape>
          <o:OLEObject Type="Embed" ProgID="Equation.DSMT4" ShapeID="_x0000_i1149" DrawAspect="Content" ObjectID="_1798646292" r:id="rId111"/>
        </w:object>
      </w:r>
      <w:r w:rsidRPr="00C96F55">
        <w:t>góc kề</w:t>
      </w:r>
    </w:p>
    <w:p w14:paraId="7BF8BEB0" w14:textId="77777777" w:rsidR="000100F2" w:rsidRPr="00C96F55" w:rsidRDefault="00D53FF6" w:rsidP="00C96F55">
      <w:pPr>
        <w:pStyle w:val="Normal13"/>
        <w:spacing w:line="20" w:lineRule="atLeast"/>
      </w:pPr>
      <w:r w:rsidRPr="00C96F55">
        <w:rPr>
          <w:b/>
        </w:rPr>
        <w:t xml:space="preserve">Câu 7: </w:t>
      </w:r>
      <w:r w:rsidRPr="00C96F55">
        <w:t xml:space="preserve">Cho tam giác </w:t>
      </w:r>
      <w:r w:rsidRPr="00C96F55">
        <w:rPr>
          <w:position w:val="-6"/>
        </w:rPr>
        <w:object w:dxaOrig="601" w:dyaOrig="288" w14:anchorId="4E7BB581">
          <v:shape id="_x0000_i1053" type="#_x0000_t75" style="width:30pt;height:14.25pt" o:ole="">
            <v:imagedata r:id="rId112" o:title=""/>
          </v:shape>
          <o:OLEObject Type="Embed" ProgID="Equation.DSMT4" ShapeID="_x0000_i1053" DrawAspect="Content" ObjectID="_1798646293" r:id="rId113"/>
        </w:object>
      </w:r>
      <w:r w:rsidRPr="00C96F55">
        <w:t xml:space="preserve">vuông tại </w:t>
      </w:r>
      <w:r w:rsidRPr="00C96F55">
        <w:rPr>
          <w:position w:val="-4"/>
        </w:rPr>
        <w:object w:dxaOrig="250" w:dyaOrig="250" w14:anchorId="7AEEF206">
          <v:shape id="_x0000_i1054" type="#_x0000_t75" style="width:12.75pt;height:12.75pt" o:ole="">
            <v:imagedata r:id="rId114" o:title=""/>
          </v:shape>
          <o:OLEObject Type="Embed" ProgID="Equation.DSMT4" ShapeID="_x0000_i1054" DrawAspect="Content" ObjectID="_1798646294" r:id="rId115"/>
        </w:object>
      </w:r>
      <w:r w:rsidRPr="00C96F55">
        <w:t xml:space="preserve"> có </w:t>
      </w:r>
      <w:r w:rsidRPr="00C96F55">
        <w:rPr>
          <w:position w:val="-6"/>
        </w:rPr>
        <w:object w:dxaOrig="927" w:dyaOrig="288" w14:anchorId="3BC7BA0E">
          <v:shape id="_x0000_i1055" type="#_x0000_t75" style="width:46.5pt;height:14.25pt" o:ole="">
            <v:imagedata r:id="rId116" o:title=""/>
          </v:shape>
          <o:OLEObject Type="Embed" ProgID="Equation.DSMT4" ShapeID="_x0000_i1055" DrawAspect="Content" ObjectID="_1798646295" r:id="rId117"/>
        </w:object>
      </w:r>
      <w:r w:rsidRPr="00C96F55">
        <w:t xml:space="preserve"> cm, </w:t>
      </w:r>
      <w:r w:rsidRPr="00C96F55">
        <w:rPr>
          <w:position w:val="-6"/>
        </w:rPr>
        <w:object w:dxaOrig="927" w:dyaOrig="288" w14:anchorId="783977E2">
          <v:shape id="_x0000_i1056" type="#_x0000_t75" style="width:46.5pt;height:14.25pt" o:ole="">
            <v:imagedata r:id="rId118" o:title=""/>
          </v:shape>
          <o:OLEObject Type="Embed" ProgID="Equation.DSMT4" ShapeID="_x0000_i1056" DrawAspect="Content" ObjectID="_1798646296" r:id="rId119"/>
        </w:object>
      </w:r>
      <w:r w:rsidRPr="00C96F55">
        <w:t xml:space="preserve"> cm. </w:t>
      </w:r>
      <w:proofErr w:type="gramStart"/>
      <w:r w:rsidRPr="00C96F55">
        <w:t xml:space="preserve">Tính </w:t>
      </w:r>
      <w:proofErr w:type="gramEnd"/>
      <w:r w:rsidRPr="00C96F55">
        <w:rPr>
          <w:position w:val="-6"/>
        </w:rPr>
        <w:object w:dxaOrig="438" w:dyaOrig="288" w14:anchorId="4FB92046">
          <v:shape id="_x0000_i1057" type="#_x0000_t75" style="width:21.75pt;height:14.25pt" o:ole="">
            <v:imagedata r:id="rId120" o:title=""/>
          </v:shape>
          <o:OLEObject Type="Embed" ProgID="Equation.DSMT4" ShapeID="_x0000_i1057" DrawAspect="Content" ObjectID="_1798646297" r:id="rId121"/>
        </w:object>
      </w:r>
      <w:r w:rsidRPr="00C96F55">
        <w:t xml:space="preserve">; </w:t>
      </w:r>
      <w:r w:rsidRPr="00C96F55">
        <w:rPr>
          <w:position w:val="-4"/>
        </w:rPr>
        <w:object w:dxaOrig="250" w:dyaOrig="363" w14:anchorId="0C17EAFC">
          <v:shape id="_x0000_i1058" type="#_x0000_t75" style="width:12.75pt;height:18pt" o:ole="">
            <v:imagedata r:id="rId122" o:title=""/>
          </v:shape>
          <o:OLEObject Type="Embed" ProgID="Equation.DSMT4" ShapeID="_x0000_i1058" DrawAspect="Content" ObjectID="_1798646298" r:id="rId123"/>
        </w:object>
      </w:r>
      <w:r w:rsidRPr="00C96F55">
        <w:t xml:space="preserve"> (làm tròn đến độ)</w:t>
      </w:r>
    </w:p>
    <w:p w14:paraId="0E5F7D08" w14:textId="77777777" w:rsidR="00C96F55" w:rsidRDefault="00D53FF6" w:rsidP="00C96F55">
      <w:pPr>
        <w:pStyle w:val="Normal14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C96F55">
        <w:rPr>
          <w:b/>
        </w:rPr>
        <w:t xml:space="preserve">    </w:t>
      </w:r>
      <w:proofErr w:type="gramStart"/>
      <w:r w:rsidRPr="00C96F55">
        <w:rPr>
          <w:b/>
        </w:rPr>
        <w:t xml:space="preserve">A. </w:t>
      </w:r>
      <w:proofErr w:type="gramEnd"/>
      <w:r w:rsidRPr="00C96F55">
        <w:rPr>
          <w:position w:val="-6"/>
        </w:rPr>
        <w:object w:dxaOrig="964" w:dyaOrig="288" w14:anchorId="0C9E78F3">
          <v:shape id="_x0000_i1059" type="#_x0000_t75" style="width:48pt;height:14.25pt" o:ole="">
            <v:imagedata r:id="rId124" o:title=""/>
          </v:shape>
          <o:OLEObject Type="Embed" ProgID="Equation.DSMT4" ShapeID="_x0000_i1059" DrawAspect="Content" ObjectID="_1798646299" r:id="rId125"/>
        </w:object>
      </w:r>
      <w:r w:rsidRPr="00C96F55">
        <w:t xml:space="preserve">; </w:t>
      </w:r>
      <w:r w:rsidRPr="00C96F55">
        <w:rPr>
          <w:position w:val="-6"/>
        </w:rPr>
        <w:object w:dxaOrig="851" w:dyaOrig="376" w14:anchorId="3692CCFB">
          <v:shape id="_x0000_i1060" type="#_x0000_t75" style="width:42.75pt;height:18.75pt" o:ole="">
            <v:imagedata r:id="rId126" o:title=""/>
          </v:shape>
          <o:OLEObject Type="Embed" ProgID="Equation.DSMT4" ShapeID="_x0000_i1060" DrawAspect="Content" ObjectID="_1798646300" r:id="rId127"/>
        </w:object>
      </w:r>
      <w:r w:rsidRPr="00C96F55">
        <w:tab/>
      </w: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B. </w:t>
      </w:r>
      <w:r w:rsidRPr="00C96F55">
        <w:rPr>
          <w:position w:val="-6"/>
          <w:highlight w:val="yellow"/>
        </w:rPr>
        <w:object w:dxaOrig="964" w:dyaOrig="288" w14:anchorId="38CE96B2">
          <v:shape id="_x0000_i1061" type="#_x0000_t75" style="width:48pt;height:14.25pt" o:ole="">
            <v:imagedata r:id="rId128" o:title=""/>
          </v:shape>
          <o:OLEObject Type="Embed" ProgID="Equation.DSMT4" ShapeID="_x0000_i1061" DrawAspect="Content" ObjectID="_1798646301" r:id="rId129"/>
        </w:object>
      </w:r>
      <w:r w:rsidRPr="00C96F55">
        <w:rPr>
          <w:highlight w:val="yellow"/>
        </w:rPr>
        <w:t xml:space="preserve">; </w:t>
      </w:r>
      <w:r w:rsidRPr="00C96F55">
        <w:rPr>
          <w:position w:val="-6"/>
          <w:highlight w:val="yellow"/>
        </w:rPr>
        <w:object w:dxaOrig="839" w:dyaOrig="376" w14:anchorId="6877F883">
          <v:shape id="_x0000_i1062" type="#_x0000_t75" style="width:42pt;height:18.75pt" o:ole="">
            <v:imagedata r:id="rId130" o:title=""/>
          </v:shape>
          <o:OLEObject Type="Embed" ProgID="Equation.DSMT4" ShapeID="_x0000_i1062" DrawAspect="Content" ObjectID="_1798646302" r:id="rId131"/>
        </w:object>
      </w:r>
      <w:r w:rsidRPr="00C96F55">
        <w:tab/>
      </w:r>
      <w:r w:rsidRPr="00C96F55">
        <w:rPr>
          <w:b/>
        </w:rPr>
        <w:t xml:space="preserve">    </w:t>
      </w:r>
    </w:p>
    <w:p w14:paraId="10B86073" w14:textId="004C6065" w:rsidR="000100F2" w:rsidRPr="00C96F55" w:rsidRDefault="00D53FF6" w:rsidP="00C96F55">
      <w:pPr>
        <w:pStyle w:val="Normal14"/>
        <w:tabs>
          <w:tab w:val="left" w:pos="2500"/>
          <w:tab w:val="left" w:pos="5000"/>
          <w:tab w:val="left" w:pos="7500"/>
        </w:tabs>
        <w:spacing w:line="20" w:lineRule="atLeast"/>
      </w:pPr>
      <w:proofErr w:type="gramStart"/>
      <w:r w:rsidRPr="00C96F55">
        <w:rPr>
          <w:b/>
        </w:rPr>
        <w:t xml:space="preserve">C. </w:t>
      </w:r>
      <w:proofErr w:type="gramEnd"/>
      <w:r w:rsidRPr="00C96F55">
        <w:rPr>
          <w:position w:val="-6"/>
        </w:rPr>
        <w:object w:dxaOrig="964" w:dyaOrig="288" w14:anchorId="5D85AF3A">
          <v:shape id="_x0000_i1063" type="#_x0000_t75" style="width:48pt;height:14.25pt" o:ole="">
            <v:imagedata r:id="rId132" o:title=""/>
          </v:shape>
          <o:OLEObject Type="Embed" ProgID="Equation.DSMT4" ShapeID="_x0000_i1063" DrawAspect="Content" ObjectID="_1798646303" r:id="rId133"/>
        </w:object>
      </w:r>
      <w:r w:rsidRPr="00C96F55">
        <w:t xml:space="preserve">; </w:t>
      </w:r>
      <w:r w:rsidRPr="00C96F55">
        <w:rPr>
          <w:position w:val="-6"/>
        </w:rPr>
        <w:object w:dxaOrig="851" w:dyaOrig="376" w14:anchorId="6CA024A7">
          <v:shape id="_x0000_i1064" type="#_x0000_t75" style="width:42.75pt;height:18.75pt" o:ole="">
            <v:imagedata r:id="rId134" o:title=""/>
          </v:shape>
          <o:OLEObject Type="Embed" ProgID="Equation.DSMT4" ShapeID="_x0000_i1064" DrawAspect="Content" ObjectID="_1798646304" r:id="rId135"/>
        </w:object>
      </w:r>
      <w:r w:rsidRPr="00C96F55">
        <w:tab/>
      </w:r>
      <w:r w:rsidRPr="00C96F55">
        <w:rPr>
          <w:b/>
        </w:rPr>
        <w:t xml:space="preserve">    D. </w:t>
      </w:r>
      <w:r w:rsidRPr="00C96F55">
        <w:rPr>
          <w:position w:val="-6"/>
        </w:rPr>
        <w:object w:dxaOrig="964" w:dyaOrig="288" w14:anchorId="56AAF9AD">
          <v:shape id="_x0000_i1065" type="#_x0000_t75" style="width:48pt;height:14.25pt" o:ole="">
            <v:imagedata r:id="rId136" o:title=""/>
          </v:shape>
          <o:OLEObject Type="Embed" ProgID="Equation.DSMT4" ShapeID="_x0000_i1065" DrawAspect="Content" ObjectID="_1798646305" r:id="rId137"/>
        </w:object>
      </w:r>
      <w:r w:rsidRPr="00C96F55">
        <w:t xml:space="preserve">; </w:t>
      </w:r>
      <w:r w:rsidRPr="00C96F55">
        <w:rPr>
          <w:position w:val="-6"/>
        </w:rPr>
        <w:object w:dxaOrig="839" w:dyaOrig="376" w14:anchorId="783947F9">
          <v:shape id="_x0000_i1066" type="#_x0000_t75" style="width:42pt;height:18.75pt" o:ole="">
            <v:imagedata r:id="rId138" o:title=""/>
          </v:shape>
          <o:OLEObject Type="Embed" ProgID="Equation.DSMT4" ShapeID="_x0000_i1066" DrawAspect="Content" ObjectID="_1798646306" r:id="rId139"/>
        </w:object>
      </w:r>
    </w:p>
    <w:p w14:paraId="17991D6A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680A274C" w14:textId="77777777" w:rsidR="00C96F55" w:rsidRPr="00C96F55" w:rsidRDefault="00C96F55" w:rsidP="00C96F55">
      <w:pPr>
        <w:pStyle w:val="NoSpacing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hAnsi="Times New Roman" w:cs="Times New Roman"/>
          <w:sz w:val="24"/>
          <w:szCs w:val="24"/>
        </w:rPr>
        <w:t xml:space="preserve">Áp dụng định lí Pythagore cho tam giác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601" w:dyaOrig="288" w14:anchorId="33CBEBAD">
          <v:shape id="_x0000_i1150" type="#_x0000_t75" style="width:30pt;height:14.25pt" o:ole="">
            <v:imagedata r:id="rId140" o:title=""/>
          </v:shape>
          <o:OLEObject Type="Embed" ProgID="Equation.DSMT4" ShapeID="_x0000_i1150" DrawAspect="Content" ObjectID="_1798646307" r:id="rId141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C96F55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311D198D">
          <v:shape id="_x0000_i1151" type="#_x0000_t75" style="width:12.75pt;height:12.75pt" o:ole="">
            <v:imagedata r:id="rId142" o:title=""/>
          </v:shape>
          <o:OLEObject Type="Embed" ProgID="Equation.DSMT4" ShapeID="_x0000_i1151" DrawAspect="Content" ObjectID="_1798646308" r:id="rId143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có: </w:t>
      </w:r>
    </w:p>
    <w:p w14:paraId="68928CDD" w14:textId="77777777" w:rsidR="00C96F55" w:rsidRPr="00C96F55" w:rsidRDefault="00C96F55" w:rsidP="00C96F55">
      <w:pPr>
        <w:pStyle w:val="NoSpacing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C96F55">
        <w:rPr>
          <w:rFonts w:ascii="Times New Roman" w:hAnsi="Times New Roman" w:cs="Times New Roman"/>
          <w:position w:val="-8"/>
          <w:sz w:val="24"/>
          <w:szCs w:val="24"/>
        </w:rPr>
        <w:object w:dxaOrig="3982" w:dyaOrig="426" w14:anchorId="4469F78F">
          <v:shape id="_x0000_i1152" type="#_x0000_t75" style="width:198.75pt;height:21.75pt" o:ole="">
            <v:imagedata r:id="rId144" o:title=""/>
          </v:shape>
          <o:OLEObject Type="Embed" ProgID="Equation.DSMT4" ShapeID="_x0000_i1152" DrawAspect="Content" ObjectID="_1798646309" r:id="rId145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 (cm) </w:t>
      </w:r>
    </w:p>
    <w:p w14:paraId="5932D698" w14:textId="77777777" w:rsidR="00C96F55" w:rsidRPr="00C96F55" w:rsidRDefault="00C96F55" w:rsidP="00C96F55">
      <w:pPr>
        <w:pStyle w:val="Normal73"/>
        <w:spacing w:line="20" w:lineRule="atLeast"/>
      </w:pPr>
      <w:r w:rsidRPr="00C96F55">
        <w:t xml:space="preserve">Xét tam giác </w:t>
      </w:r>
      <w:r w:rsidRPr="00C96F55">
        <w:rPr>
          <w:position w:val="-6"/>
        </w:rPr>
        <w:object w:dxaOrig="601" w:dyaOrig="288" w14:anchorId="304B11C6">
          <v:shape id="_x0000_i1153" type="#_x0000_t75" style="width:30pt;height:14.25pt" o:ole="">
            <v:imagedata r:id="rId146" o:title=""/>
          </v:shape>
          <o:OLEObject Type="Embed" ProgID="Equation.DSMT4" ShapeID="_x0000_i1153" DrawAspect="Content" ObjectID="_1798646310" r:id="rId147"/>
        </w:object>
      </w:r>
      <w:r w:rsidRPr="00C96F55">
        <w:t xml:space="preserve">vuông tại </w:t>
      </w:r>
      <w:r w:rsidRPr="00C96F55">
        <w:rPr>
          <w:position w:val="-4"/>
        </w:rPr>
        <w:object w:dxaOrig="250" w:dyaOrig="250" w14:anchorId="4AF5B730">
          <v:shape id="_x0000_i1154" type="#_x0000_t75" style="width:12.75pt;height:12.75pt" o:ole="">
            <v:imagedata r:id="rId148" o:title=""/>
          </v:shape>
          <o:OLEObject Type="Embed" ProgID="Equation.DSMT4" ShapeID="_x0000_i1154" DrawAspect="Content" ObjectID="_1798646311" r:id="rId149"/>
        </w:object>
      </w:r>
      <w:r w:rsidRPr="00C96F55">
        <w:t xml:space="preserve"> có  </w:t>
      </w:r>
      <w:r w:rsidRPr="00C96F55">
        <w:rPr>
          <w:position w:val="-26"/>
        </w:rPr>
        <w:object w:dxaOrig="1690" w:dyaOrig="676" w14:anchorId="4F81999B">
          <v:shape id="_x0000_i1155" type="#_x0000_t75" style="width:84.75pt;height:33.75pt" o:ole="">
            <v:imagedata r:id="rId150" o:title=""/>
          </v:shape>
          <o:OLEObject Type="Embed" ProgID="Equation.DSMT4" ShapeID="_x0000_i1155" DrawAspect="Content" ObjectID="_1798646312" r:id="rId151"/>
        </w:object>
      </w:r>
      <w:r w:rsidRPr="00C96F55">
        <w:t xml:space="preserve"> =&gt; </w:t>
      </w:r>
      <w:r w:rsidRPr="00C96F55">
        <w:rPr>
          <w:position w:val="-6"/>
        </w:rPr>
        <w:object w:dxaOrig="851" w:dyaOrig="376" w14:anchorId="39EEC219">
          <v:shape id="_x0000_i1156" type="#_x0000_t75" style="width:42.75pt;height:18.75pt" o:ole="">
            <v:imagedata r:id="rId152" o:title=""/>
          </v:shape>
          <o:OLEObject Type="Embed" ProgID="Equation.DSMT4" ShapeID="_x0000_i1156" DrawAspect="Content" ObjectID="_1798646313" r:id="rId153"/>
        </w:object>
      </w:r>
      <w:r w:rsidRPr="00C96F55">
        <w:t xml:space="preserve">           </w:t>
      </w:r>
    </w:p>
    <w:p w14:paraId="0C58CEA8" w14:textId="77777777" w:rsidR="000100F2" w:rsidRPr="00C96F55" w:rsidRDefault="00D53FF6" w:rsidP="00C96F55">
      <w:pPr>
        <w:pStyle w:val="Normal15"/>
        <w:spacing w:line="20" w:lineRule="atLeast"/>
      </w:pPr>
      <w:r w:rsidRPr="00C96F55">
        <w:rPr>
          <w:b/>
        </w:rPr>
        <w:t xml:space="preserve">Câu 8: </w:t>
      </w:r>
      <w:r w:rsidRPr="00C96F55">
        <w:t>Cho tam giác ABC vuông tại A, đường cao AH có AB = 13cm, BH =1,1dm. Tính tỉ số lượng giác sinC</w:t>
      </w:r>
      <w:r w:rsidRPr="00C96F55">
        <w:t xml:space="preserve"> (làm tròn đến chữ số thập phân thứ 2)</w:t>
      </w:r>
    </w:p>
    <w:p w14:paraId="45FCC352" w14:textId="77777777" w:rsidR="000100F2" w:rsidRPr="00C96F55" w:rsidRDefault="00D53FF6" w:rsidP="00C96F55">
      <w:pPr>
        <w:pStyle w:val="Normal16"/>
        <w:tabs>
          <w:tab w:val="left" w:pos="2500"/>
          <w:tab w:val="left" w:pos="5000"/>
          <w:tab w:val="left" w:pos="7500"/>
        </w:tabs>
        <w:spacing w:line="20" w:lineRule="atLeast"/>
      </w:pPr>
      <w:r w:rsidRPr="00C96F55">
        <w:rPr>
          <w:b/>
        </w:rPr>
        <w:t xml:space="preserve">    A. </w:t>
      </w:r>
      <w:r w:rsidRPr="00C96F55">
        <w:t>sin C ≈ 0</w:t>
      </w:r>
      <w:proofErr w:type="gramStart"/>
      <w:r w:rsidRPr="00C96F55">
        <w:t>,75</w:t>
      </w:r>
      <w:proofErr w:type="gramEnd"/>
      <w:r w:rsidRPr="00C96F55">
        <w:t> </w:t>
      </w:r>
      <w:r w:rsidRPr="00C96F55">
        <w:tab/>
      </w: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B. </w:t>
      </w:r>
      <w:r w:rsidRPr="00C96F55">
        <w:rPr>
          <w:highlight w:val="yellow"/>
        </w:rPr>
        <w:t>sin C ≈ 0,85</w:t>
      </w:r>
      <w:r w:rsidRPr="00C96F55">
        <w:tab/>
      </w:r>
      <w:r w:rsidRPr="00C96F55">
        <w:rPr>
          <w:b/>
        </w:rPr>
        <w:t xml:space="preserve">    C. </w:t>
      </w:r>
      <w:r w:rsidRPr="00C96F55">
        <w:rPr>
          <w:lang w:val="de-DE"/>
        </w:rPr>
        <w:t>sin C ≈ 0,84</w:t>
      </w:r>
      <w:r w:rsidRPr="00C96F55">
        <w:tab/>
      </w:r>
      <w:r w:rsidRPr="00C96F55">
        <w:rPr>
          <w:b/>
        </w:rPr>
        <w:t xml:space="preserve">    D. </w:t>
      </w:r>
      <w:r w:rsidRPr="00C96F55">
        <w:rPr>
          <w:lang w:val="de-DE"/>
        </w:rPr>
        <w:t>sin C ≈ 0,74</w:t>
      </w:r>
    </w:p>
    <w:p w14:paraId="3C872926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28426149" w14:textId="77777777" w:rsidR="00C96F55" w:rsidRPr="00C96F55" w:rsidRDefault="00C96F55" w:rsidP="00C96F55">
      <w:pPr>
        <w:pStyle w:val="Normal74"/>
        <w:spacing w:line="20" w:lineRule="atLeast"/>
      </w:pPr>
      <w:r w:rsidRPr="00C96F55">
        <w:rPr>
          <w:noProof/>
        </w:rPr>
        <w:drawing>
          <wp:inline distT="0" distB="0" distL="0" distR="0" wp14:anchorId="68DCB5E2" wp14:editId="763A8274">
            <wp:extent cx="2814592" cy="1443612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832891" name="Picture 3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978" cy="1448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AF621" w14:textId="77777777" w:rsidR="00C96F55" w:rsidRPr="00C96F55" w:rsidRDefault="00C96F55" w:rsidP="00C96F55">
      <w:pPr>
        <w:pStyle w:val="NoSpacing7"/>
        <w:spacing w:line="20" w:lineRule="atLeast"/>
        <w:rPr>
          <w:rFonts w:ascii="Times New Roman" w:hAnsi="Times New Roman" w:cs="Times New Roman"/>
          <w:sz w:val="24"/>
          <w:szCs w:val="24"/>
          <w:lang w:val="de-DE"/>
        </w:rPr>
      </w:pPr>
      <w:r w:rsidRPr="00C96F55">
        <w:rPr>
          <w:rFonts w:ascii="Times New Roman" w:hAnsi="Times New Roman" w:cs="Times New Roman"/>
          <w:sz w:val="24"/>
          <w:szCs w:val="24"/>
          <w:lang w:val="de-DE"/>
        </w:rPr>
        <w:t>Đổi 1,1dm = 11 cm</w:t>
      </w:r>
    </w:p>
    <w:p w14:paraId="74E103D6" w14:textId="77777777" w:rsidR="00C96F55" w:rsidRPr="00C96F55" w:rsidRDefault="00C96F55" w:rsidP="00C96F55">
      <w:pPr>
        <w:pStyle w:val="NoSpacing8"/>
        <w:spacing w:line="20" w:lineRule="atLeast"/>
        <w:rPr>
          <w:rFonts w:ascii="Times New Roman" w:hAnsi="Times New Roman" w:cs="Times New Roman"/>
          <w:sz w:val="24"/>
          <w:szCs w:val="24"/>
          <w:lang w:val="de-DE"/>
        </w:rPr>
      </w:pPr>
      <w:r w:rsidRPr="00C96F55">
        <w:rPr>
          <w:rFonts w:ascii="Times New Roman" w:hAnsi="Times New Roman" w:cs="Times New Roman"/>
          <w:sz w:val="24"/>
          <w:szCs w:val="24"/>
          <w:lang w:val="de-DE"/>
        </w:rPr>
        <w:t>Xét tam giác ABC vuông tại A</w:t>
      </w:r>
    </w:p>
    <w:p w14:paraId="775D1D41" w14:textId="77777777" w:rsidR="00C96F55" w:rsidRPr="00C96F55" w:rsidRDefault="00C96F55" w:rsidP="00C96F55">
      <w:pPr>
        <w:pStyle w:val="NoSpacing9"/>
        <w:spacing w:line="20" w:lineRule="atLeast"/>
        <w:rPr>
          <w:rFonts w:ascii="Times New Roman" w:hAnsi="Times New Roman" w:cs="Times New Roman"/>
          <w:sz w:val="24"/>
          <w:szCs w:val="24"/>
          <w:lang w:val="de-DE"/>
        </w:rPr>
      </w:pPr>
      <w:r w:rsidRPr="00C96F55">
        <w:rPr>
          <w:rFonts w:ascii="Times New Roman" w:hAnsi="Times New Roman" w:cs="Times New Roman"/>
          <w:sz w:val="24"/>
          <w:szCs w:val="24"/>
          <w:lang w:val="de-DE"/>
        </w:rPr>
        <w:t>Theo hệ thức lượng trong tam giác vuông ta có:</w:t>
      </w:r>
    </w:p>
    <w:p w14:paraId="3DAB96CC" w14:textId="77777777" w:rsidR="00C96F55" w:rsidRDefault="00C96F55" w:rsidP="00C96F55">
      <w:pPr>
        <w:pStyle w:val="Normal17"/>
        <w:spacing w:line="20" w:lineRule="atLeast"/>
      </w:pPr>
      <w:r w:rsidRPr="00C96F55">
        <w:rPr>
          <w:position w:val="-66"/>
        </w:rPr>
        <w:object w:dxaOrig="5021" w:dyaOrig="1440" w14:anchorId="4239BFFD">
          <v:shape id="_x0000_i1157" type="#_x0000_t75" style="width:251.25pt;height:1in" o:ole="">
            <v:imagedata r:id="rId155" o:title=""/>
          </v:shape>
          <o:OLEObject Type="Embed" ProgID="Equation.DSMT4" ShapeID="_x0000_i1157" DrawAspect="Content" ObjectID="_1798646314" r:id="rId156"/>
        </w:object>
      </w:r>
    </w:p>
    <w:p w14:paraId="0CDDF4CA" w14:textId="7AC4F748" w:rsidR="00AD2CD1" w:rsidRPr="00C96F55" w:rsidRDefault="00D53FF6" w:rsidP="00C96F55">
      <w:pPr>
        <w:pStyle w:val="Normal17"/>
        <w:spacing w:line="20" w:lineRule="atLeast"/>
      </w:pPr>
      <w:r w:rsidRPr="00C96F55">
        <w:rPr>
          <w:b/>
        </w:rPr>
        <w:t xml:space="preserve">Câu 9: </w:t>
      </w:r>
      <w:r w:rsidRPr="00C96F55">
        <w:rPr>
          <w:bCs/>
          <w:iCs/>
        </w:rPr>
        <w:t xml:space="preserve">Cho lục giác đều </w:t>
      </w:r>
      <w:r w:rsidRPr="00C96F55">
        <w:rPr>
          <w:position w:val="-6"/>
        </w:rPr>
        <w:object w:dxaOrig="1089" w:dyaOrig="288" w14:anchorId="488B0B66">
          <v:shape id="_x0000_i1067" type="#_x0000_t75" style="width:54pt;height:14.25pt" o:ole="">
            <v:imagedata r:id="rId157" o:title=""/>
          </v:shape>
          <o:OLEObject Type="Embed" ProgID="Equation.DSMT4" ShapeID="_x0000_i1067" DrawAspect="Content" ObjectID="_1798646315" r:id="rId158"/>
        </w:object>
      </w:r>
      <w:r w:rsidRPr="00C96F55">
        <w:rPr>
          <w:bCs/>
          <w:iCs/>
        </w:rPr>
        <w:t xml:space="preserve"> nội tiếp đường </w:t>
      </w:r>
      <w:proofErr w:type="gramStart"/>
      <w:r w:rsidRPr="00C96F55">
        <w:rPr>
          <w:bCs/>
          <w:iCs/>
        </w:rPr>
        <w:t xml:space="preserve">tròn </w:t>
      </w:r>
      <w:proofErr w:type="gramEnd"/>
      <w:r w:rsidRPr="00C96F55">
        <w:rPr>
          <w:position w:val="-10"/>
        </w:rPr>
        <w:object w:dxaOrig="438" w:dyaOrig="338" w14:anchorId="19413048">
          <v:shape id="_x0000_i1068" type="#_x0000_t75" style="width:21.75pt;height:16.5pt" o:ole="">
            <v:imagedata r:id="rId159" o:title=""/>
          </v:shape>
          <o:OLEObject Type="Embed" ProgID="Equation.DSMT4" ShapeID="_x0000_i1068" DrawAspect="Content" ObjectID="_1798646316" r:id="rId160"/>
        </w:object>
      </w:r>
      <w:r w:rsidRPr="00C96F55">
        <w:rPr>
          <w:bCs/>
          <w:iCs/>
        </w:rPr>
        <w:t xml:space="preserve">. Hãy tìm một phép quay thuận tâm để biến điểm </w:t>
      </w:r>
      <w:r w:rsidRPr="00C96F55">
        <w:rPr>
          <w:position w:val="-4"/>
        </w:rPr>
        <w:object w:dxaOrig="263" w:dyaOrig="263" w14:anchorId="74E60708">
          <v:shape id="_x0000_i1069" type="#_x0000_t75" style="width:12.75pt;height:12.75pt" o:ole="">
            <v:imagedata r:id="rId161" o:title=""/>
          </v:shape>
          <o:OLEObject Type="Embed" ProgID="Equation.DSMT4" ShapeID="_x0000_i1069" DrawAspect="Content" ObjectID="_1798646317" r:id="rId162"/>
        </w:object>
      </w:r>
      <w:r w:rsidRPr="00C96F55">
        <w:rPr>
          <w:bCs/>
          <w:iCs/>
        </w:rPr>
        <w:t xml:space="preserve"> thành điểm </w:t>
      </w:r>
      <w:r w:rsidRPr="00C96F55">
        <w:rPr>
          <w:position w:val="-6"/>
        </w:rPr>
        <w:object w:dxaOrig="250" w:dyaOrig="288" w14:anchorId="37A8A5AF">
          <v:shape id="_x0000_i1070" type="#_x0000_t75" style="width:12.75pt;height:14.25pt" o:ole="">
            <v:imagedata r:id="rId163" o:title=""/>
          </v:shape>
          <o:OLEObject Type="Embed" ProgID="Equation.DSMT4" ShapeID="_x0000_i1070" DrawAspect="Content" ObjectID="_1798646318" r:id="rId164"/>
        </w:object>
      </w:r>
    </w:p>
    <w:p w14:paraId="3A048E40" w14:textId="77777777" w:rsidR="00FF7219" w:rsidRPr="00C96F55" w:rsidRDefault="00D53FF6" w:rsidP="00C96F55">
      <w:pPr>
        <w:pStyle w:val="Normal18"/>
        <w:spacing w:line="20" w:lineRule="atLeast"/>
        <w:jc w:val="center"/>
      </w:pPr>
      <w:r w:rsidRPr="00C96F55">
        <w:rPr>
          <w:noProof/>
        </w:rPr>
        <w:lastRenderedPageBreak/>
        <w:drawing>
          <wp:inline distT="0" distB="0" distL="0" distR="0" wp14:anchorId="5BE8F414" wp14:editId="12E88460">
            <wp:extent cx="2173856" cy="1825029"/>
            <wp:effectExtent l="0" t="0" r="0" b="3810"/>
            <wp:docPr id="1001144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244387" name="Picture 966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45" b="36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616" cy="1825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BFF93E" w14:textId="77777777" w:rsidR="00C96F55" w:rsidRDefault="00D53FF6" w:rsidP="00C96F55">
      <w:pPr>
        <w:pStyle w:val="Normal19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C96F55">
        <w:rPr>
          <w:b/>
        </w:rPr>
        <w:t xml:space="preserve">    A. </w:t>
      </w:r>
      <w:r w:rsidRPr="00C96F55">
        <w:rPr>
          <w:bCs/>
          <w:iCs/>
        </w:rPr>
        <w:t xml:space="preserve">Phép quay </w:t>
      </w:r>
      <w:r w:rsidRPr="00C96F55">
        <w:rPr>
          <w:position w:val="-6"/>
        </w:rPr>
        <w:object w:dxaOrig="426" w:dyaOrig="288" w14:anchorId="7D2B19EF">
          <v:shape id="_x0000_i1071" type="#_x0000_t75" style="width:21.75pt;height:14.25pt" o:ole="">
            <v:imagedata r:id="rId166" o:title=""/>
          </v:shape>
          <o:OLEObject Type="Embed" ProgID="Equation.DSMT4" ShapeID="_x0000_i1071" DrawAspect="Content" ObjectID="_1798646319" r:id="rId167"/>
        </w:object>
      </w:r>
      <w:r w:rsidRPr="00C96F55">
        <w:tab/>
      </w:r>
      <w:r w:rsidRPr="00C96F55">
        <w:rPr>
          <w:b/>
        </w:rPr>
        <w:t xml:space="preserve">    B. </w:t>
      </w:r>
      <w:r w:rsidRPr="00C96F55">
        <w:t>P</w:t>
      </w:r>
      <w:r w:rsidRPr="00C96F55">
        <w:rPr>
          <w:bCs/>
          <w:iCs/>
        </w:rPr>
        <w:t xml:space="preserve">hép quay </w:t>
      </w:r>
      <w:r w:rsidRPr="00C96F55">
        <w:rPr>
          <w:position w:val="-6"/>
        </w:rPr>
        <w:object w:dxaOrig="438" w:dyaOrig="288" w14:anchorId="798ED577">
          <v:shape id="_x0000_i1072" type="#_x0000_t75" style="width:21.75pt;height:14.25pt" o:ole="">
            <v:imagedata r:id="rId168" o:title=""/>
          </v:shape>
          <o:OLEObject Type="Embed" ProgID="Equation.DSMT4" ShapeID="_x0000_i1072" DrawAspect="Content" ObjectID="_1798646320" r:id="rId169"/>
        </w:object>
      </w:r>
      <w:r w:rsidRPr="00C96F55">
        <w:tab/>
      </w:r>
      <w:r w:rsidRPr="00C96F55">
        <w:rPr>
          <w:b/>
        </w:rPr>
        <w:t xml:space="preserve">    </w:t>
      </w:r>
    </w:p>
    <w:p w14:paraId="5BD1EED0" w14:textId="13C9A4FB" w:rsidR="00AD2CD1" w:rsidRPr="00C96F55" w:rsidRDefault="00D53FF6" w:rsidP="00C96F55">
      <w:pPr>
        <w:pStyle w:val="Normal19"/>
        <w:tabs>
          <w:tab w:val="left" w:pos="2500"/>
          <w:tab w:val="left" w:pos="5000"/>
          <w:tab w:val="left" w:pos="7500"/>
        </w:tabs>
        <w:spacing w:line="20" w:lineRule="atLeast"/>
      </w:pPr>
      <w:r w:rsidRPr="00C96F55">
        <w:rPr>
          <w:b/>
        </w:rPr>
        <w:t xml:space="preserve">C. </w:t>
      </w:r>
      <w:r w:rsidRPr="00C96F55">
        <w:rPr>
          <w:bCs/>
          <w:iCs/>
        </w:rPr>
        <w:t xml:space="preserve">Phép quay </w:t>
      </w:r>
      <w:r w:rsidRPr="00C96F55">
        <w:rPr>
          <w:position w:val="-6"/>
        </w:rPr>
        <w:object w:dxaOrig="426" w:dyaOrig="288" w14:anchorId="77A028F1">
          <v:shape id="_x0000_i1073" type="#_x0000_t75" style="width:21.75pt;height:14.25pt" o:ole="">
            <v:imagedata r:id="rId170" o:title=""/>
          </v:shape>
          <o:OLEObject Type="Embed" ProgID="Equation.DSMT4" ShapeID="_x0000_i1073" DrawAspect="Content" ObjectID="_1798646321" r:id="rId171"/>
        </w:object>
      </w:r>
      <w:r w:rsidRPr="00C96F55">
        <w:tab/>
      </w: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D. </w:t>
      </w:r>
      <w:r w:rsidRPr="00C96F55">
        <w:rPr>
          <w:bCs/>
          <w:iCs/>
          <w:highlight w:val="yellow"/>
        </w:rPr>
        <w:t xml:space="preserve">Phép quay </w:t>
      </w:r>
      <w:r w:rsidRPr="00C96F55">
        <w:rPr>
          <w:position w:val="-6"/>
          <w:highlight w:val="yellow"/>
        </w:rPr>
        <w:object w:dxaOrig="538" w:dyaOrig="288" w14:anchorId="564FA959">
          <v:shape id="_x0000_i1074" type="#_x0000_t75" style="width:27pt;height:14.25pt" o:ole="">
            <v:imagedata r:id="rId172" o:title=""/>
          </v:shape>
          <o:OLEObject Type="Embed" ProgID="Equation.DSMT4" ShapeID="_x0000_i1074" DrawAspect="Content" ObjectID="_1798646322" r:id="rId173"/>
        </w:object>
      </w:r>
    </w:p>
    <w:p w14:paraId="6E1C3CAB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4C506F05" w14:textId="77777777" w:rsidR="00C96F55" w:rsidRPr="00C96F55" w:rsidRDefault="00C96F55" w:rsidP="00C96F55">
      <w:pPr>
        <w:pStyle w:val="Normal76"/>
        <w:spacing w:line="20" w:lineRule="atLeast"/>
      </w:pPr>
      <w:r w:rsidRPr="00C96F55">
        <w:rPr>
          <w:bCs/>
          <w:iCs/>
        </w:rPr>
        <w:t xml:space="preserve">Phép quay </w:t>
      </w:r>
      <w:r w:rsidRPr="00C96F55">
        <w:rPr>
          <w:position w:val="-6"/>
        </w:rPr>
        <w:object w:dxaOrig="538" w:dyaOrig="288" w14:anchorId="1D01EE36">
          <v:shape id="_x0000_i1158" type="#_x0000_t75" style="width:27pt;height:14.25pt" o:ole="">
            <v:imagedata r:id="rId172" o:title=""/>
          </v:shape>
          <o:OLEObject Type="Embed" ProgID="Equation.DSMT4" ShapeID="_x0000_i1158" DrawAspect="Content" ObjectID="_1798646323" r:id="rId174"/>
        </w:object>
      </w:r>
    </w:p>
    <w:p w14:paraId="1FC378EE" w14:textId="77777777" w:rsidR="000100F2" w:rsidRPr="00C96F55" w:rsidRDefault="00D53FF6" w:rsidP="00C96F55">
      <w:pPr>
        <w:pStyle w:val="Normal20"/>
        <w:spacing w:line="20" w:lineRule="atLeast"/>
      </w:pPr>
      <w:r w:rsidRPr="00C96F55">
        <w:rPr>
          <w:b/>
        </w:rPr>
        <w:t xml:space="preserve">Câu 10: </w:t>
      </w:r>
      <w:r w:rsidRPr="00C96F55">
        <w:t xml:space="preserve">Cho </w:t>
      </w:r>
      <w:r w:rsidRPr="00C96F55">
        <w:rPr>
          <w:position w:val="-6"/>
        </w:rPr>
        <w:object w:dxaOrig="801" w:dyaOrig="301" w14:anchorId="4920A8A7">
          <v:shape id="_x0000_i1075" type="#_x0000_t75" style="width:40.5pt;height:15pt" o:ole="">
            <v:imagedata r:id="rId175" o:title=""/>
          </v:shape>
          <o:OLEObject Type="Embed" ProgID="Equation.DSMT4" ShapeID="_x0000_i1075" DrawAspect="Content" ObjectID="_1798646324" r:id="rId176"/>
        </w:object>
      </w:r>
      <w:r w:rsidRPr="00C96F55">
        <w:t xml:space="preserve"> đều ngoại tiếp đường </w:t>
      </w:r>
      <w:proofErr w:type="gramStart"/>
      <w:r w:rsidRPr="00C96F55">
        <w:t xml:space="preserve">tròn </w:t>
      </w:r>
      <w:proofErr w:type="gramEnd"/>
      <w:r w:rsidRPr="00C96F55">
        <w:rPr>
          <w:position w:val="-14"/>
        </w:rPr>
        <w:object w:dxaOrig="1102" w:dyaOrig="413" w14:anchorId="04F2E909">
          <v:shape id="_x0000_i1076" type="#_x0000_t75" style="width:55.5pt;height:20.25pt" o:ole="">
            <v:imagedata r:id="rId177" o:title=""/>
          </v:shape>
          <o:OLEObject Type="Embed" ProgID="Equation.DSMT4" ShapeID="_x0000_i1076" DrawAspect="Content" ObjectID="_1798646325" r:id="rId178"/>
        </w:object>
      </w:r>
      <w:r w:rsidRPr="00C96F55">
        <w:t>. Tính độ dài cạnh của tam giác đều.</w:t>
      </w:r>
    </w:p>
    <w:p w14:paraId="2903145C" w14:textId="77777777" w:rsidR="000100F2" w:rsidRPr="00C96F55" w:rsidRDefault="00D53FF6" w:rsidP="00C96F55">
      <w:pPr>
        <w:pStyle w:val="Normal21"/>
        <w:tabs>
          <w:tab w:val="left" w:pos="2500"/>
          <w:tab w:val="left" w:pos="5000"/>
          <w:tab w:val="left" w:pos="7500"/>
        </w:tabs>
        <w:spacing w:line="20" w:lineRule="atLeast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A. </w:t>
      </w:r>
      <w:r w:rsidRPr="00C96F55">
        <w:rPr>
          <w:position w:val="-8"/>
          <w:highlight w:val="yellow"/>
        </w:rPr>
        <w:object w:dxaOrig="639" w:dyaOrig="376" w14:anchorId="75E2B3FD">
          <v:shape id="_x0000_i1077" type="#_x0000_t75" style="width:31.5pt;height:18.75pt" o:ole="">
            <v:imagedata r:id="rId179" o:title=""/>
          </v:shape>
          <o:OLEObject Type="Embed" ProgID="Equation.DSMT4" ShapeID="_x0000_i1077" DrawAspect="Content" ObjectID="_1798646326" r:id="rId180"/>
        </w:object>
      </w:r>
      <w:r w:rsidRPr="00C96F55">
        <w:tab/>
      </w:r>
      <w:r w:rsidRPr="00C96F55">
        <w:rPr>
          <w:b/>
        </w:rPr>
        <w:t xml:space="preserve">    B. </w:t>
      </w:r>
      <w:r w:rsidRPr="00C96F55">
        <w:rPr>
          <w:position w:val="-8"/>
        </w:rPr>
        <w:object w:dxaOrig="639" w:dyaOrig="376" w14:anchorId="151FFA2F">
          <v:shape id="_x0000_i1078" type="#_x0000_t75" style="width:31.5pt;height:18.75pt" o:ole="">
            <v:imagedata r:id="rId181" o:title=""/>
          </v:shape>
          <o:OLEObject Type="Embed" ProgID="Equation.DSMT4" ShapeID="_x0000_i1078" DrawAspect="Content" ObjectID="_1798646327" r:id="rId182"/>
        </w:object>
      </w:r>
      <w:r w:rsidRPr="00C96F55">
        <w:tab/>
      </w:r>
      <w:r w:rsidRPr="00C96F55">
        <w:rPr>
          <w:b/>
        </w:rPr>
        <w:t xml:space="preserve">    C. </w:t>
      </w:r>
      <w:r w:rsidRPr="00C96F55">
        <w:rPr>
          <w:position w:val="-26"/>
        </w:rPr>
        <w:object w:dxaOrig="538" w:dyaOrig="726" w14:anchorId="06CD8790">
          <v:shape id="_x0000_i1079" type="#_x0000_t75" style="width:27pt;height:36.75pt" o:ole="">
            <v:imagedata r:id="rId183" o:title=""/>
          </v:shape>
          <o:OLEObject Type="Embed" ProgID="Equation.DSMT4" ShapeID="_x0000_i1079" DrawAspect="Content" ObjectID="_1798646328" r:id="rId184"/>
        </w:object>
      </w:r>
      <w:r w:rsidRPr="00C96F55">
        <w:tab/>
      </w:r>
      <w:r w:rsidRPr="00C96F55">
        <w:rPr>
          <w:b/>
        </w:rPr>
        <w:t xml:space="preserve">    D. </w:t>
      </w:r>
      <w:r w:rsidRPr="00C96F55">
        <w:rPr>
          <w:position w:val="-26"/>
        </w:rPr>
        <w:object w:dxaOrig="438" w:dyaOrig="726" w14:anchorId="15D6526B">
          <v:shape id="_x0000_i1080" type="#_x0000_t75" style="width:21.75pt;height:36.75pt" o:ole="">
            <v:imagedata r:id="rId185" o:title=""/>
          </v:shape>
          <o:OLEObject Type="Embed" ProgID="Equation.DSMT4" ShapeID="_x0000_i1080" DrawAspect="Content" ObjectID="_1798646329" r:id="rId186"/>
        </w:object>
      </w:r>
    </w:p>
    <w:p w14:paraId="06A3D930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56CFA9BA" w14:textId="77777777" w:rsidR="00C96F55" w:rsidRPr="00C96F55" w:rsidRDefault="00C96F55" w:rsidP="00C96F55">
      <w:pPr>
        <w:pStyle w:val="NoSpacing1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1145A59C">
          <v:shape id="_x0000_i1159" type="#_x0000_t75" style="width:38.25pt;height:13.5pt" o:ole="">
            <v:imagedata r:id="rId187" o:title=""/>
          </v:shape>
          <o:OLEObject Type="Embed" ProgID="Equation.DSMT4" ShapeID="_x0000_i1159" DrawAspect="Content" ObjectID="_1798646330" r:id="rId188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96F55">
        <w:rPr>
          <w:rFonts w:ascii="Times New Roman" w:hAnsi="Times New Roman" w:cs="Times New Roman"/>
          <w:sz w:val="24"/>
          <w:szCs w:val="24"/>
        </w:rPr>
        <w:t>đều</w:t>
      </w:r>
      <w:proofErr w:type="gramEnd"/>
      <w:r w:rsidRPr="00C96F55">
        <w:rPr>
          <w:rFonts w:ascii="Times New Roman" w:hAnsi="Times New Roman" w:cs="Times New Roman"/>
          <w:sz w:val="24"/>
          <w:szCs w:val="24"/>
        </w:rPr>
        <w:t xml:space="preserve"> có cạnh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200" w:dyaOrig="250" w14:anchorId="37EF0A52">
          <v:shape id="_x0000_i1160" type="#_x0000_t75" style="width:9.75pt;height:12.75pt" o:ole="">
            <v:imagedata r:id="rId189" o:title=""/>
          </v:shape>
          <o:OLEObject Type="Embed" ProgID="Equation.DSMT4" ShapeID="_x0000_i1160" DrawAspect="Content" ObjectID="_1798646331" r:id="rId190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 ngoại tiếp đường tròn </w:t>
      </w:r>
      <w:r w:rsidRPr="00C96F55">
        <w:rPr>
          <w:rFonts w:ascii="Times New Roman" w:hAnsi="Times New Roman" w:cs="Times New Roman"/>
          <w:position w:val="-14"/>
          <w:sz w:val="24"/>
          <w:szCs w:val="24"/>
        </w:rPr>
        <w:object w:dxaOrig="1102" w:dyaOrig="413" w14:anchorId="686BAB8D">
          <v:shape id="_x0000_i1161" type="#_x0000_t75" style="width:55.5pt;height:20.25pt" o:ole="">
            <v:imagedata r:id="rId191" o:title=""/>
          </v:shape>
          <o:OLEObject Type="Embed" ProgID="Equation.DSMT4" ShapeID="_x0000_i1161" DrawAspect="Content" ObjectID="_1798646332" r:id="rId192"/>
        </w:object>
      </w:r>
    </w:p>
    <w:p w14:paraId="77AF339C" w14:textId="77777777" w:rsidR="00C96F55" w:rsidRPr="00C96F55" w:rsidRDefault="00C96F55" w:rsidP="00C96F55">
      <w:pPr>
        <w:pStyle w:val="NoSpacing1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C96F55">
        <w:rPr>
          <w:rFonts w:ascii="Times New Roman" w:hAnsi="Times New Roman" w:cs="Times New Roman"/>
          <w:sz w:val="24"/>
          <w:szCs w:val="24"/>
        </w:rPr>
        <w:t xml:space="preserve">được </w:t>
      </w:r>
      <w:proofErr w:type="gramEnd"/>
      <w:r w:rsidRPr="00C96F55">
        <w:rPr>
          <w:rFonts w:ascii="Times New Roman" w:hAnsi="Times New Roman" w:cs="Times New Roman"/>
          <w:position w:val="-26"/>
          <w:sz w:val="24"/>
          <w:szCs w:val="24"/>
        </w:rPr>
        <w:object w:dxaOrig="1064" w:dyaOrig="726" w14:anchorId="05A1302B">
          <v:shape id="_x0000_i1162" type="#_x0000_t75" style="width:53.25pt;height:36.75pt" o:ole="">
            <v:imagedata r:id="rId193" o:title=""/>
          </v:shape>
          <o:OLEObject Type="Embed" ProgID="Equation.DSMT4" ShapeID="_x0000_i1162" DrawAspect="Content" ObjectID="_1798646333" r:id="rId194"/>
        </w:object>
      </w:r>
      <w:r w:rsidRPr="00C96F55">
        <w:rPr>
          <w:rFonts w:ascii="Times New Roman" w:hAnsi="Times New Roman" w:cs="Times New Roman"/>
          <w:sz w:val="24"/>
          <w:szCs w:val="24"/>
        </w:rPr>
        <w:t>;</w:t>
      </w:r>
      <w:r w:rsidRPr="00C96F55">
        <w:rPr>
          <w:rFonts w:ascii="Times New Roman" w:hAnsi="Times New Roman" w:cs="Times New Roman"/>
          <w:position w:val="-30"/>
          <w:sz w:val="24"/>
          <w:szCs w:val="24"/>
        </w:rPr>
        <w:object w:dxaOrig="2392" w:dyaOrig="726" w14:anchorId="13C1A356">
          <v:shape id="_x0000_i1163" type="#_x0000_t75" style="width:120pt;height:36.75pt" o:ole="">
            <v:imagedata r:id="rId195" o:title=""/>
          </v:shape>
          <o:OLEObject Type="Embed" ProgID="Equation.DSMT4" ShapeID="_x0000_i1163" DrawAspect="Content" ObjectID="_1798646334" r:id="rId196"/>
        </w:object>
      </w:r>
    </w:p>
    <w:p w14:paraId="7630D55A" w14:textId="77777777" w:rsidR="00112017" w:rsidRPr="00C96F55" w:rsidRDefault="00D53FF6" w:rsidP="00C96F55">
      <w:pPr>
        <w:pStyle w:val="Normal22"/>
        <w:spacing w:line="20" w:lineRule="atLeast"/>
      </w:pPr>
      <w:r w:rsidRPr="00C96F55">
        <w:rPr>
          <w:b/>
        </w:rPr>
        <w:t xml:space="preserve">Câu 11: </w:t>
      </w:r>
      <w:r w:rsidRPr="00C96F55">
        <w:t>Gieo một con xúc xắc cân đối, đồng chất và quan sát số chấm xuất hiện. Xác định các kết quả thuận lợi cho biến cố B: “Xuất hiện mặt có số chấm nhỏ hơn 3”</w:t>
      </w:r>
    </w:p>
    <w:p w14:paraId="4A75C5EC" w14:textId="77777777" w:rsidR="00112017" w:rsidRPr="00C96F55" w:rsidRDefault="00D53FF6" w:rsidP="00C96F55">
      <w:pPr>
        <w:pStyle w:val="Normal23"/>
        <w:tabs>
          <w:tab w:val="left" w:pos="2500"/>
          <w:tab w:val="left" w:pos="5000"/>
          <w:tab w:val="left" w:pos="7500"/>
        </w:tabs>
        <w:spacing w:line="20" w:lineRule="atLeast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A. </w:t>
      </w:r>
      <w:r w:rsidRPr="00C96F55">
        <w:rPr>
          <w:highlight w:val="yellow"/>
        </w:rPr>
        <w:t>B = {1</w:t>
      </w:r>
      <w:proofErr w:type="gramStart"/>
      <w:r w:rsidRPr="00C96F55">
        <w:rPr>
          <w:highlight w:val="yellow"/>
        </w:rPr>
        <w:t>;2</w:t>
      </w:r>
      <w:proofErr w:type="gramEnd"/>
      <w:r w:rsidRPr="00C96F55">
        <w:rPr>
          <w:highlight w:val="yellow"/>
        </w:rPr>
        <w:t>}</w:t>
      </w:r>
      <w:r w:rsidRPr="00C96F55">
        <w:t xml:space="preserve">    </w:t>
      </w:r>
      <w:r w:rsidRPr="00C96F55">
        <w:tab/>
      </w:r>
      <w:r w:rsidRPr="00C96F55">
        <w:rPr>
          <w:b/>
        </w:rPr>
        <w:t xml:space="preserve">    B. </w:t>
      </w:r>
      <w:r w:rsidRPr="00C96F55">
        <w:t>B = {2</w:t>
      </w:r>
      <w:r w:rsidRPr="00C96F55">
        <w:t>;3}</w:t>
      </w:r>
      <w:r w:rsidRPr="00C96F55">
        <w:tab/>
      </w:r>
      <w:r w:rsidRPr="00C96F55">
        <w:rPr>
          <w:b/>
        </w:rPr>
        <w:t xml:space="preserve">    C. </w:t>
      </w:r>
      <w:r w:rsidRPr="00C96F55">
        <w:t>B = {2;3;4;5;6}</w:t>
      </w:r>
      <w:r w:rsidRPr="00C96F55">
        <w:tab/>
      </w:r>
      <w:r w:rsidRPr="00C96F55">
        <w:rPr>
          <w:b/>
        </w:rPr>
        <w:t xml:space="preserve">    D. </w:t>
      </w:r>
      <w:r w:rsidRPr="00C96F55">
        <w:t>B = {3;4;5;6}</w:t>
      </w:r>
    </w:p>
    <w:p w14:paraId="2336BBB0" w14:textId="77777777" w:rsidR="00112017" w:rsidRPr="00C96F55" w:rsidRDefault="00D53FF6" w:rsidP="00C96F55">
      <w:pPr>
        <w:pStyle w:val="NoSpacing"/>
        <w:spacing w:line="20" w:lineRule="atLeast"/>
        <w:rPr>
          <w:rFonts w:cs="Times New Roman"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Câu 12: </w:t>
      </w:r>
      <w:r w:rsidRPr="00C96F55">
        <w:rPr>
          <w:rFonts w:cs="Times New Roman"/>
          <w:sz w:val="24"/>
          <w:szCs w:val="24"/>
        </w:rPr>
        <w:t>Xét phép th</w:t>
      </w:r>
      <w:r w:rsidRPr="00C96F55">
        <w:rPr>
          <w:rFonts w:cs="Times New Roman"/>
          <w:sz w:val="24"/>
          <w:szCs w:val="24"/>
        </w:rPr>
        <w:t>ử</w:t>
      </w:r>
      <w:r w:rsidRPr="00C96F55">
        <w:rPr>
          <w:rFonts w:cs="Times New Roman"/>
          <w:sz w:val="24"/>
          <w:szCs w:val="24"/>
        </w:rPr>
        <w:t xml:space="preserve"> ng</w:t>
      </w:r>
      <w:r w:rsidRPr="00C96F55">
        <w:rPr>
          <w:rFonts w:cs="Times New Roman"/>
          <w:sz w:val="24"/>
          <w:szCs w:val="24"/>
        </w:rPr>
        <w:t>ẫ</w:t>
      </w:r>
      <w:r w:rsidRPr="00C96F55">
        <w:rPr>
          <w:rFonts w:cs="Times New Roman"/>
          <w:sz w:val="24"/>
          <w:szCs w:val="24"/>
        </w:rPr>
        <w:t>u nhiên là vi</w:t>
      </w:r>
      <w:r w:rsidRPr="00C96F55">
        <w:rPr>
          <w:rFonts w:cs="Times New Roman"/>
          <w:sz w:val="24"/>
          <w:szCs w:val="24"/>
        </w:rPr>
        <w:t>ệ</w:t>
      </w:r>
      <w:r w:rsidRPr="00C96F55">
        <w:rPr>
          <w:rFonts w:cs="Times New Roman"/>
          <w:sz w:val="24"/>
          <w:szCs w:val="24"/>
        </w:rPr>
        <w:t>c gieo hai con xúc x</w:t>
      </w:r>
      <w:r w:rsidRPr="00C96F55">
        <w:rPr>
          <w:rFonts w:cs="Times New Roman"/>
          <w:sz w:val="24"/>
          <w:szCs w:val="24"/>
        </w:rPr>
        <w:t>ắ</w:t>
      </w:r>
      <w:r w:rsidRPr="00C96F55">
        <w:rPr>
          <w:rFonts w:cs="Times New Roman"/>
          <w:sz w:val="24"/>
          <w:szCs w:val="24"/>
        </w:rPr>
        <w:t>c cùng m</w:t>
      </w:r>
      <w:r w:rsidRPr="00C96F55">
        <w:rPr>
          <w:rFonts w:cs="Times New Roman"/>
          <w:sz w:val="24"/>
          <w:szCs w:val="24"/>
        </w:rPr>
        <w:t>ộ</w:t>
      </w:r>
      <w:r w:rsidRPr="00C96F55">
        <w:rPr>
          <w:rFonts w:cs="Times New Roman"/>
          <w:sz w:val="24"/>
          <w:szCs w:val="24"/>
        </w:rPr>
        <w:t>t lúc. Xác su</w:t>
      </w:r>
      <w:r w:rsidRPr="00C96F55">
        <w:rPr>
          <w:rFonts w:cs="Times New Roman"/>
          <w:sz w:val="24"/>
          <w:szCs w:val="24"/>
        </w:rPr>
        <w:t>ấ</w:t>
      </w:r>
      <w:r w:rsidRPr="00C96F55">
        <w:rPr>
          <w:rFonts w:cs="Times New Roman"/>
          <w:sz w:val="24"/>
          <w:szCs w:val="24"/>
        </w:rPr>
        <w:t>t c</w:t>
      </w:r>
      <w:r w:rsidRPr="00C96F55">
        <w:rPr>
          <w:rFonts w:cs="Times New Roman"/>
          <w:sz w:val="24"/>
          <w:szCs w:val="24"/>
        </w:rPr>
        <w:t>ủ</w:t>
      </w:r>
      <w:r w:rsidRPr="00C96F55">
        <w:rPr>
          <w:rFonts w:cs="Times New Roman"/>
          <w:sz w:val="24"/>
          <w:szCs w:val="24"/>
        </w:rPr>
        <w:t>a bi</w:t>
      </w:r>
      <w:r w:rsidRPr="00C96F55">
        <w:rPr>
          <w:rFonts w:cs="Times New Roman"/>
          <w:sz w:val="24"/>
          <w:szCs w:val="24"/>
        </w:rPr>
        <w:t>ế</w:t>
      </w:r>
      <w:r w:rsidRPr="00C96F55">
        <w:rPr>
          <w:rFonts w:cs="Times New Roman"/>
          <w:sz w:val="24"/>
          <w:szCs w:val="24"/>
        </w:rPr>
        <w:t>n c</w:t>
      </w:r>
      <w:r w:rsidRPr="00C96F55">
        <w:rPr>
          <w:rFonts w:cs="Times New Roman"/>
          <w:sz w:val="24"/>
          <w:szCs w:val="24"/>
        </w:rPr>
        <w:t>ố</w:t>
      </w:r>
      <w:r w:rsidRPr="00C96F55">
        <w:rPr>
          <w:rFonts w:cs="Times New Roman"/>
          <w:sz w:val="24"/>
          <w:szCs w:val="24"/>
        </w:rPr>
        <w:t xml:space="preserve"> A: “t</w:t>
      </w:r>
      <w:r w:rsidRPr="00C96F55">
        <w:rPr>
          <w:rFonts w:cs="Times New Roman"/>
          <w:sz w:val="24"/>
          <w:szCs w:val="24"/>
        </w:rPr>
        <w:t>ổ</w:t>
      </w:r>
      <w:r w:rsidRPr="00C96F55">
        <w:rPr>
          <w:rFonts w:cs="Times New Roman"/>
          <w:sz w:val="24"/>
          <w:szCs w:val="24"/>
        </w:rPr>
        <w:t>ng s</w:t>
      </w:r>
      <w:r w:rsidRPr="00C96F55">
        <w:rPr>
          <w:rFonts w:cs="Times New Roman"/>
          <w:sz w:val="24"/>
          <w:szCs w:val="24"/>
        </w:rPr>
        <w:t>ố</w:t>
      </w:r>
      <w:r w:rsidRPr="00C96F55">
        <w:rPr>
          <w:rFonts w:cs="Times New Roman"/>
          <w:sz w:val="24"/>
          <w:szCs w:val="24"/>
        </w:rPr>
        <w:t xml:space="preserve"> ch</w:t>
      </w:r>
      <w:r w:rsidRPr="00C96F55">
        <w:rPr>
          <w:rFonts w:cs="Times New Roman"/>
          <w:sz w:val="24"/>
          <w:szCs w:val="24"/>
        </w:rPr>
        <w:t>ấ</w:t>
      </w:r>
      <w:r w:rsidRPr="00C96F55">
        <w:rPr>
          <w:rFonts w:cs="Times New Roman"/>
          <w:sz w:val="24"/>
          <w:szCs w:val="24"/>
        </w:rPr>
        <w:t>m xu</w:t>
      </w:r>
      <w:r w:rsidRPr="00C96F55">
        <w:rPr>
          <w:rFonts w:cs="Times New Roman"/>
          <w:sz w:val="24"/>
          <w:szCs w:val="24"/>
        </w:rPr>
        <w:t>ấ</w:t>
      </w:r>
      <w:r w:rsidRPr="00C96F55">
        <w:rPr>
          <w:rFonts w:cs="Times New Roman"/>
          <w:sz w:val="24"/>
          <w:szCs w:val="24"/>
        </w:rPr>
        <w:t>t hi</w:t>
      </w:r>
      <w:r w:rsidRPr="00C96F55">
        <w:rPr>
          <w:rFonts w:cs="Times New Roman"/>
          <w:sz w:val="24"/>
          <w:szCs w:val="24"/>
        </w:rPr>
        <w:t>ệ</w:t>
      </w:r>
      <w:r w:rsidRPr="00C96F55">
        <w:rPr>
          <w:rFonts w:cs="Times New Roman"/>
          <w:sz w:val="24"/>
          <w:szCs w:val="24"/>
        </w:rPr>
        <w:t>n trên m</w:t>
      </w:r>
      <w:r w:rsidRPr="00C96F55">
        <w:rPr>
          <w:rFonts w:cs="Times New Roman"/>
          <w:sz w:val="24"/>
          <w:szCs w:val="24"/>
        </w:rPr>
        <w:t>ặ</w:t>
      </w:r>
      <w:r w:rsidRPr="00C96F55">
        <w:rPr>
          <w:rFonts w:cs="Times New Roman"/>
          <w:sz w:val="24"/>
          <w:szCs w:val="24"/>
        </w:rPr>
        <w:t>t hai con xúc x</w:t>
      </w:r>
      <w:r w:rsidRPr="00C96F55">
        <w:rPr>
          <w:rFonts w:cs="Times New Roman"/>
          <w:sz w:val="24"/>
          <w:szCs w:val="24"/>
        </w:rPr>
        <w:t>ắ</w:t>
      </w:r>
      <w:r w:rsidRPr="00C96F55">
        <w:rPr>
          <w:rFonts w:cs="Times New Roman"/>
          <w:sz w:val="24"/>
          <w:szCs w:val="24"/>
        </w:rPr>
        <w:t>c b</w:t>
      </w:r>
      <w:r w:rsidRPr="00C96F55">
        <w:rPr>
          <w:rFonts w:cs="Times New Roman"/>
          <w:sz w:val="24"/>
          <w:szCs w:val="24"/>
        </w:rPr>
        <w:t>ằ</w:t>
      </w:r>
      <w:r w:rsidRPr="00C96F55">
        <w:rPr>
          <w:rFonts w:cs="Times New Roman"/>
          <w:sz w:val="24"/>
          <w:szCs w:val="24"/>
        </w:rPr>
        <w:t>ng sáu”</w:t>
      </w:r>
    </w:p>
    <w:p w14:paraId="05CB1752" w14:textId="77777777" w:rsidR="00112017" w:rsidRPr="00C96F55" w:rsidRDefault="00D53FF6" w:rsidP="00C96F55">
      <w:pPr>
        <w:pStyle w:val="Normal24"/>
        <w:tabs>
          <w:tab w:val="left" w:pos="2500"/>
          <w:tab w:val="left" w:pos="5000"/>
          <w:tab w:val="left" w:pos="7500"/>
        </w:tabs>
        <w:spacing w:line="20" w:lineRule="atLeast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A. </w:t>
      </w:r>
      <w:r w:rsidRPr="00C96F55">
        <w:rPr>
          <w:position w:val="-26"/>
          <w:highlight w:val="yellow"/>
        </w:rPr>
        <w:object w:dxaOrig="363" w:dyaOrig="676" w14:anchorId="5A2481B3">
          <v:shape id="_x0000_i1081" type="#_x0000_t75" style="width:18pt;height:33.75pt" o:ole="">
            <v:imagedata r:id="rId197" o:title=""/>
          </v:shape>
          <o:OLEObject Type="Embed" ProgID="Equation.DSMT4" ShapeID="_x0000_i1081" DrawAspect="Content" ObjectID="_1798646335" r:id="rId198"/>
        </w:object>
      </w:r>
      <w:r w:rsidRPr="00C96F55">
        <w:tab/>
      </w:r>
      <w:r w:rsidRPr="00C96F55">
        <w:rPr>
          <w:b/>
        </w:rPr>
        <w:t xml:space="preserve">    B. </w:t>
      </w:r>
      <w:r w:rsidRPr="00C96F55">
        <w:rPr>
          <w:position w:val="-26"/>
        </w:rPr>
        <w:object w:dxaOrig="363" w:dyaOrig="676" w14:anchorId="45909E06">
          <v:shape id="_x0000_i1082" type="#_x0000_t75" style="width:18pt;height:33.75pt" o:ole="">
            <v:imagedata r:id="rId199" o:title=""/>
          </v:shape>
          <o:OLEObject Type="Embed" ProgID="Equation.DSMT4" ShapeID="_x0000_i1082" DrawAspect="Content" ObjectID="_1798646336" r:id="rId200"/>
        </w:object>
      </w:r>
      <w:r w:rsidRPr="00C96F55">
        <w:tab/>
      </w:r>
      <w:r w:rsidRPr="00C96F55">
        <w:rPr>
          <w:b/>
        </w:rPr>
        <w:t xml:space="preserve">    C. </w:t>
      </w:r>
      <w:r w:rsidRPr="00C96F55">
        <w:rPr>
          <w:position w:val="-26"/>
        </w:rPr>
        <w:object w:dxaOrig="376" w:dyaOrig="676" w14:anchorId="580B1888">
          <v:shape id="_x0000_i1083" type="#_x0000_t75" style="width:18.75pt;height:33.75pt" o:ole="">
            <v:imagedata r:id="rId201" o:title=""/>
          </v:shape>
          <o:OLEObject Type="Embed" ProgID="Equation.DSMT4" ShapeID="_x0000_i1083" DrawAspect="Content" ObjectID="_1798646337" r:id="rId202"/>
        </w:object>
      </w:r>
      <w:r w:rsidRPr="00C96F55">
        <w:tab/>
      </w:r>
      <w:r w:rsidRPr="00C96F55">
        <w:rPr>
          <w:b/>
        </w:rPr>
        <w:t xml:space="preserve">    D. </w:t>
      </w:r>
      <w:r w:rsidRPr="00C96F55">
        <w:rPr>
          <w:position w:val="-26"/>
        </w:rPr>
        <w:object w:dxaOrig="363" w:dyaOrig="676" w14:anchorId="3CB8F6C4">
          <v:shape id="_x0000_i1084" type="#_x0000_t75" style="width:18pt;height:33.75pt" o:ole="">
            <v:imagedata r:id="rId203" o:title=""/>
          </v:shape>
          <o:OLEObject Type="Embed" ProgID="Equation.DSMT4" ShapeID="_x0000_i1084" DrawAspect="Content" ObjectID="_1798646338" r:id="rId204"/>
        </w:object>
      </w:r>
    </w:p>
    <w:p w14:paraId="0F394EAF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248C4107" w14:textId="77777777" w:rsidR="00C96F55" w:rsidRPr="00C96F55" w:rsidRDefault="00C96F55" w:rsidP="00C96F55">
      <w:pPr>
        <w:pStyle w:val="NoSpacing12"/>
        <w:spacing w:line="20" w:lineRule="atLeast"/>
        <w:rPr>
          <w:rFonts w:cs="Times New Roman"/>
          <w:sz w:val="24"/>
          <w:szCs w:val="24"/>
        </w:rPr>
      </w:pPr>
      <w:r w:rsidRPr="00C96F55">
        <w:rPr>
          <w:rFonts w:cs="Times New Roman"/>
          <w:sz w:val="24"/>
          <w:szCs w:val="24"/>
        </w:rPr>
        <w:t xml:space="preserve">Lập bảng để suy ra số phần tử không gian mẫu là: </w:t>
      </w:r>
      <w:r w:rsidRPr="00C96F55">
        <w:rPr>
          <w:rFonts w:cs="Times New Roman"/>
          <w:position w:val="-14"/>
          <w:sz w:val="24"/>
          <w:szCs w:val="24"/>
        </w:rPr>
        <w:object w:dxaOrig="1352" w:dyaOrig="413" w14:anchorId="281D4567">
          <v:shape id="_x0000_i1164" type="#_x0000_t75" style="width:67.5pt;height:20.25pt" o:ole="">
            <v:imagedata r:id="rId205" o:title=""/>
          </v:shape>
          <o:OLEObject Type="Embed" ProgID="Equation.DSMT4" ShapeID="_x0000_i1164" DrawAspect="Content" ObjectID="_1798646339" r:id="rId206"/>
        </w:object>
      </w:r>
    </w:p>
    <w:p w14:paraId="33A77EE3" w14:textId="77777777" w:rsidR="00C96F55" w:rsidRPr="00C96F55" w:rsidRDefault="00C96F55" w:rsidP="00C96F55">
      <w:pPr>
        <w:pStyle w:val="NoSpacing13"/>
        <w:spacing w:line="20" w:lineRule="atLeast"/>
        <w:rPr>
          <w:rFonts w:cs="Times New Roman"/>
          <w:sz w:val="24"/>
          <w:szCs w:val="24"/>
        </w:rPr>
      </w:pPr>
      <w:r w:rsidRPr="00C96F55">
        <w:rPr>
          <w:rFonts w:cs="Times New Roman"/>
          <w:sz w:val="24"/>
          <w:szCs w:val="24"/>
        </w:rPr>
        <w:t xml:space="preserve">Số kết quả của thuận lợi của biến cố </w:t>
      </w:r>
      <w:proofErr w:type="gramStart"/>
      <w:r w:rsidRPr="00C96F55">
        <w:rPr>
          <w:rFonts w:cs="Times New Roman"/>
          <w:sz w:val="24"/>
          <w:szCs w:val="24"/>
        </w:rPr>
        <w:t>A</w:t>
      </w:r>
      <w:proofErr w:type="gramEnd"/>
      <w:r w:rsidRPr="00C96F55">
        <w:rPr>
          <w:rFonts w:cs="Times New Roman"/>
          <w:sz w:val="24"/>
          <w:szCs w:val="24"/>
        </w:rPr>
        <w:t xml:space="preserve"> là </w:t>
      </w:r>
      <w:r w:rsidRPr="00C96F55">
        <w:rPr>
          <w:rFonts w:cs="Times New Roman"/>
          <w:position w:val="-14"/>
          <w:sz w:val="24"/>
          <w:szCs w:val="24"/>
        </w:rPr>
        <w:object w:dxaOrig="1215" w:dyaOrig="413" w14:anchorId="05FC3D7D">
          <v:shape id="_x0000_i1165" type="#_x0000_t75" style="width:60.75pt;height:20.25pt" o:ole="">
            <v:imagedata r:id="rId207" o:title=""/>
          </v:shape>
          <o:OLEObject Type="Embed" ProgID="Equation.DSMT4" ShapeID="_x0000_i1165" DrawAspect="Content" ObjectID="_1798646340" r:id="rId208"/>
        </w:object>
      </w:r>
    </w:p>
    <w:p w14:paraId="3BBBA009" w14:textId="77777777" w:rsidR="00C96F55" w:rsidRPr="00C96F55" w:rsidRDefault="00C96F55" w:rsidP="00C96F55">
      <w:pPr>
        <w:pStyle w:val="NoSpacing14"/>
        <w:spacing w:line="20" w:lineRule="atLeast"/>
        <w:rPr>
          <w:rFonts w:cs="Times New Roman"/>
          <w:sz w:val="24"/>
          <w:szCs w:val="24"/>
        </w:rPr>
      </w:pPr>
      <w:r w:rsidRPr="00C96F55">
        <w:rPr>
          <w:rFonts w:cs="Times New Roman"/>
          <w:sz w:val="24"/>
          <w:szCs w:val="24"/>
        </w:rPr>
        <w:t xml:space="preserve">Xác suất cần tìm là </w:t>
      </w:r>
      <w:r w:rsidRPr="00C96F55">
        <w:rPr>
          <w:rFonts w:cs="Times New Roman"/>
          <w:position w:val="-26"/>
          <w:sz w:val="24"/>
          <w:szCs w:val="24"/>
        </w:rPr>
        <w:object w:dxaOrig="1215" w:dyaOrig="676" w14:anchorId="38CF994F">
          <v:shape id="_x0000_i1166" type="#_x0000_t75" style="width:60.75pt;height:33.75pt" o:ole="">
            <v:imagedata r:id="rId209" o:title=""/>
          </v:shape>
          <o:OLEObject Type="Embed" ProgID="Equation.DSMT4" ShapeID="_x0000_i1166" DrawAspect="Content" ObjectID="_1798646341" r:id="rId210"/>
        </w:object>
      </w:r>
    </w:p>
    <w:p w14:paraId="27F73D62" w14:textId="77777777" w:rsidR="00C96F55" w:rsidRDefault="00C96F55" w:rsidP="00C96F55">
      <w:pPr>
        <w:pStyle w:val="Normal25"/>
        <w:spacing w:line="20" w:lineRule="atLeast"/>
        <w:rPr>
          <w:b/>
        </w:rPr>
      </w:pPr>
    </w:p>
    <w:p w14:paraId="5B4A6A19" w14:textId="77777777" w:rsidR="001C497F" w:rsidRPr="00C96F55" w:rsidRDefault="00D53FF6" w:rsidP="00C96F55">
      <w:pPr>
        <w:pStyle w:val="Normal25"/>
        <w:spacing w:line="20" w:lineRule="atLeast"/>
        <w:rPr>
          <w:b/>
        </w:rPr>
      </w:pPr>
      <w:r w:rsidRPr="00C96F55">
        <w:rPr>
          <w:b/>
        </w:rPr>
        <w:t xml:space="preserve">PHẦN II. Câu trắc nghiệm đúng sai. </w:t>
      </w:r>
      <w:r w:rsidRPr="00C96F55">
        <w:t xml:space="preserve">Thí sinh trả lời từ câu 1 đến câu 4. </w:t>
      </w:r>
      <w:r w:rsidRPr="00C96F55">
        <w:rPr>
          <w:b/>
        </w:rPr>
        <w:t>Trong mỗi ý a), b), c), d)</w:t>
      </w:r>
      <w:r w:rsidRPr="00C96F55">
        <w:t xml:space="preserve"> ở mỗi câu, thí sinh chọn đúng hoặc sai.</w:t>
      </w:r>
    </w:p>
    <w:p w14:paraId="52FA9059" w14:textId="77777777" w:rsidR="00C96F55" w:rsidRDefault="00C96F55" w:rsidP="00C96F55">
      <w:pPr>
        <w:pStyle w:val="Normal26"/>
        <w:spacing w:line="20" w:lineRule="atLeast"/>
        <w:jc w:val="both"/>
        <w:rPr>
          <w:b/>
        </w:rPr>
      </w:pPr>
    </w:p>
    <w:p w14:paraId="50D51B98" w14:textId="77777777" w:rsidR="00614489" w:rsidRPr="00C96F55" w:rsidRDefault="00D53FF6" w:rsidP="00C96F55">
      <w:pPr>
        <w:pStyle w:val="Normal26"/>
        <w:spacing w:line="20" w:lineRule="atLeast"/>
        <w:jc w:val="both"/>
      </w:pPr>
      <w:r w:rsidRPr="00C96F55">
        <w:rPr>
          <w:b/>
        </w:rPr>
        <w:t xml:space="preserve">Câu 1: </w:t>
      </w:r>
      <w:r w:rsidRPr="00C96F55">
        <w:t xml:space="preserve">Bạn Dương có 50 000 </w:t>
      </w:r>
      <w:r w:rsidRPr="00C96F55">
        <w:t>(đồng) và muốn mua một cuốn sách toàn Toán nâng Cao trị giá 222 000 (đồng). Mỗi tuần mẹ cho Dương thêm 10 000 (đồng).</w:t>
      </w:r>
    </w:p>
    <w:p w14:paraId="1A90803F" w14:textId="77777777" w:rsidR="00614489" w:rsidRPr="00C96F55" w:rsidRDefault="00D53FF6" w:rsidP="00C96F55">
      <w:pPr>
        <w:pStyle w:val="Normal27"/>
        <w:spacing w:line="20" w:lineRule="atLeast"/>
      </w:pPr>
      <w:r w:rsidRPr="00C96F55">
        <w:rPr>
          <w:b/>
        </w:rPr>
        <w:t xml:space="preserve">    a) </w:t>
      </w:r>
      <w:r w:rsidRPr="00C96F55">
        <w:t>Vậy sau ít nhất 17 tuần bạn Dương có thể mua được cuốn sách nâng cao đó.</w:t>
      </w:r>
    </w:p>
    <w:p w14:paraId="3494A530" w14:textId="77777777" w:rsidR="00614489" w:rsidRPr="00C96F55" w:rsidRDefault="00D53FF6" w:rsidP="00C96F55">
      <w:pPr>
        <w:pStyle w:val="Normal28"/>
        <w:spacing w:line="20" w:lineRule="atLeast"/>
        <w:jc w:val="both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b) </w:t>
      </w:r>
      <w:r w:rsidRPr="00C96F55">
        <w:rPr>
          <w:highlight w:val="yellow"/>
        </w:rPr>
        <w:t>Vậy sau ít nhất 18 tuâ</w:t>
      </w:r>
      <w:r w:rsidRPr="00C96F55">
        <w:rPr>
          <w:highlight w:val="yellow"/>
        </w:rPr>
        <w:t>̀n bạn Dương có thể mua được cuốn sách nâng cao đó.</w:t>
      </w:r>
    </w:p>
    <w:p w14:paraId="4591F409" w14:textId="77777777" w:rsidR="00614489" w:rsidRPr="00C96F55" w:rsidRDefault="00D53FF6" w:rsidP="00C96F55">
      <w:pPr>
        <w:pStyle w:val="Normal29"/>
        <w:spacing w:line="20" w:lineRule="atLeast"/>
        <w:jc w:val="both"/>
      </w:pPr>
      <w:r w:rsidRPr="00C96F55">
        <w:rPr>
          <w:b/>
        </w:rPr>
        <w:t xml:space="preserve">    c) </w:t>
      </w:r>
      <w:r w:rsidRPr="00C96F55">
        <w:t>Vậy sau ít nhất 19 tuần bạn Dương có thể mua được cuốn sách nâng cao đó.</w:t>
      </w:r>
    </w:p>
    <w:p w14:paraId="0B4BCFB2" w14:textId="77777777" w:rsidR="00614489" w:rsidRPr="00C96F55" w:rsidRDefault="00D53FF6" w:rsidP="00C96F55">
      <w:pPr>
        <w:pStyle w:val="Normal30"/>
        <w:spacing w:line="20" w:lineRule="atLeast"/>
        <w:jc w:val="both"/>
      </w:pPr>
      <w:r w:rsidRPr="00C96F55">
        <w:rPr>
          <w:b/>
        </w:rPr>
        <w:t xml:space="preserve">    d) </w:t>
      </w:r>
      <w:r w:rsidRPr="00C96F55">
        <w:t>Vậy sau ít nhất 20 tuần bạn Dương có thể mua được cuốn sách nâng cao đó.</w:t>
      </w:r>
    </w:p>
    <w:p w14:paraId="6F9981CB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6F152FFF" w14:textId="77777777" w:rsidR="00C96F55" w:rsidRPr="00C96F55" w:rsidRDefault="00C96F55" w:rsidP="00C96F55">
      <w:pPr>
        <w:pStyle w:val="Normal78"/>
        <w:spacing w:line="20" w:lineRule="atLeast"/>
      </w:pPr>
      <w:r w:rsidRPr="00C96F55">
        <w:t xml:space="preserve">Ta có: </w:t>
      </w:r>
    </w:p>
    <w:p w14:paraId="1ADF2F2B" w14:textId="77777777" w:rsidR="00C96F55" w:rsidRPr="00C96F55" w:rsidRDefault="00C96F55" w:rsidP="00C96F55">
      <w:pPr>
        <w:pStyle w:val="Normal79"/>
        <w:spacing w:line="20" w:lineRule="atLeast"/>
      </w:pPr>
      <w:r w:rsidRPr="00C96F55">
        <w:t xml:space="preserve"> </w:t>
      </w:r>
      <m:oMath>
        <m:r>
          <w:rPr>
            <w:rFonts w:ascii="Cambria Math" w:hAnsi="Cambria Math"/>
          </w:rPr>
          <m:t>50 000 + 10 000x ≥ 222 000</m:t>
        </m:r>
      </m:oMath>
    </w:p>
    <w:p w14:paraId="7F213CE4" w14:textId="77777777" w:rsidR="00C96F55" w:rsidRPr="00C96F55" w:rsidRDefault="00C96F55" w:rsidP="00C96F55">
      <w:pPr>
        <w:pStyle w:val="Normal80"/>
        <w:spacing w:line="20" w:lineRule="atLeast"/>
      </w:pPr>
      <w:r w:rsidRPr="00C96F55">
        <w:t xml:space="preserve"> </w:t>
      </w:r>
      <m:oMath>
        <m:r>
          <m:rPr>
            <m:sty m:val="p"/>
          </m:rPr>
          <w:rPr>
            <w:rFonts w:ascii="Cambria Math" w:hAnsi="Cambria Math"/>
          </w:rPr>
          <m:t>⟺ 10 000x ≥ 172 000</m:t>
        </m:r>
      </m:oMath>
    </w:p>
    <w:p w14:paraId="3929E07A" w14:textId="77777777" w:rsidR="00C96F55" w:rsidRPr="00C96F55" w:rsidRDefault="00C96F55" w:rsidP="00C96F55">
      <w:pPr>
        <w:pStyle w:val="Normal81"/>
        <w:spacing w:line="20" w:lineRule="atLeast"/>
      </w:pPr>
      <w:r w:rsidRPr="00C96F55">
        <w:t xml:space="preserve"> </w:t>
      </w:r>
      <m:oMath>
        <m:r>
          <m:rPr>
            <m:sty m:val="p"/>
          </m:rPr>
          <w:rPr>
            <w:rFonts w:ascii="Cambria Math" w:hAnsi="Cambria Math"/>
          </w:rPr>
          <m:t>⟺ x ≥ 17,2</m:t>
        </m:r>
      </m:oMath>
    </w:p>
    <w:p w14:paraId="169586A8" w14:textId="77777777" w:rsidR="00C96F55" w:rsidRPr="00C96F55" w:rsidRDefault="00C96F55" w:rsidP="00C96F55">
      <w:pPr>
        <w:pStyle w:val="Normal82"/>
        <w:spacing w:line="20" w:lineRule="atLeast"/>
      </w:pPr>
      <w:r w:rsidRPr="00C96F55">
        <w:lastRenderedPageBreak/>
        <w:t xml:space="preserve">Vậy sau ít nhất </w:t>
      </w:r>
      <m:oMath>
        <m:r>
          <w:rPr>
            <w:rFonts w:ascii="Cambria Math" w:hAnsi="Cambria Math"/>
          </w:rPr>
          <m:t>18</m:t>
        </m:r>
      </m:oMath>
      <w:r w:rsidRPr="00C96F55">
        <w:t xml:space="preserve"> tuần bạn Dương có thể mua được cuốn sách nâng cao đó.</w:t>
      </w:r>
    </w:p>
    <w:p w14:paraId="015BA8D0" w14:textId="77777777" w:rsidR="00C96F55" w:rsidRPr="00C96F55" w:rsidRDefault="00C96F55" w:rsidP="00C96F55">
      <w:pPr>
        <w:pStyle w:val="Normal83"/>
        <w:spacing w:line="20" w:lineRule="atLeast"/>
      </w:pPr>
      <w:r w:rsidRPr="00C96F55">
        <w:t>Ý b: Chọn Đúng.</w:t>
      </w:r>
    </w:p>
    <w:p w14:paraId="3467D582" w14:textId="77777777" w:rsidR="00C96F55" w:rsidRPr="00C96F55" w:rsidRDefault="00C96F55" w:rsidP="00C96F55">
      <w:pPr>
        <w:pStyle w:val="Normal84"/>
        <w:spacing w:line="20" w:lineRule="atLeast"/>
      </w:pPr>
      <w:r w:rsidRPr="00C96F55">
        <w:t>Ý a, c, d: Chọn Sai.</w:t>
      </w:r>
    </w:p>
    <w:p w14:paraId="766B8BA5" w14:textId="77777777" w:rsidR="00D407D5" w:rsidRPr="00C96F55" w:rsidRDefault="00D53FF6" w:rsidP="00C96F55">
      <w:pPr>
        <w:pStyle w:val="Normal31"/>
        <w:spacing w:line="20" w:lineRule="atLeast"/>
        <w:jc w:val="both"/>
      </w:pPr>
      <w:r w:rsidRPr="00C96F55">
        <w:rPr>
          <w:b/>
        </w:rPr>
        <w:t xml:space="preserve">Câu 2: </w:t>
      </w:r>
      <w:r w:rsidRPr="00C96F55">
        <w:t>Cho phươ</w:t>
      </w:r>
      <w:r w:rsidRPr="00C96F55">
        <w:t xml:space="preserve">ng </w:t>
      </w:r>
      <w:proofErr w:type="gramStart"/>
      <w:r w:rsidRPr="00C96F55">
        <w:t xml:space="preserve">trình </w:t>
      </w:r>
      <w:proofErr w:type="gramEnd"/>
      <w:r w:rsidRPr="00C96F55">
        <w:rPr>
          <w:position w:val="-18"/>
        </w:rPr>
        <w:object w:dxaOrig="2291" w:dyaOrig="513" w14:anchorId="1EDFA37C">
          <v:shape id="_x0000_i1085" type="#_x0000_t75" style="width:114.75pt;height:25.5pt" o:ole="">
            <v:imagedata r:id="rId211" o:title=""/>
          </v:shape>
          <o:OLEObject Type="Embed" ProgID="Equation.DSMT4" ShapeID="_x0000_i1085" DrawAspect="Content" ObjectID="_1798646342" r:id="rId212"/>
        </w:object>
      </w:r>
      <w:r w:rsidRPr="00C96F55">
        <w:t>.</w:t>
      </w:r>
    </w:p>
    <w:p w14:paraId="16D92AAF" w14:textId="77777777" w:rsidR="00D407D5" w:rsidRPr="00C96F55" w:rsidRDefault="00D53FF6" w:rsidP="00C96F55">
      <w:pPr>
        <w:pStyle w:val="Normal32"/>
        <w:spacing w:line="20" w:lineRule="atLeast"/>
        <w:jc w:val="both"/>
      </w:pPr>
      <w:r w:rsidRPr="00C96F55">
        <w:rPr>
          <w:b/>
        </w:rPr>
        <w:t xml:space="preserve">    a) </w:t>
      </w:r>
      <w:r w:rsidRPr="00C96F55">
        <w:t xml:space="preserve">Điều kiện của </w:t>
      </w:r>
      <w:r w:rsidRPr="00C96F55">
        <w:rPr>
          <w:position w:val="-4"/>
        </w:rPr>
        <w:object w:dxaOrig="213" w:dyaOrig="213" w14:anchorId="048F7D34">
          <v:shape id="_x0000_i1086" type="#_x0000_t75" style="width:10.5pt;height:10.5pt" o:ole="">
            <v:imagedata r:id="rId213" o:title=""/>
          </v:shape>
          <o:OLEObject Type="Embed" ProgID="Equation.DSMT4" ShapeID="_x0000_i1086" DrawAspect="Content" ObjectID="_1798646343" r:id="rId214"/>
        </w:object>
      </w:r>
      <w:r w:rsidRPr="00C96F55">
        <w:t xml:space="preserve">để phương trình trên được xác định </w:t>
      </w:r>
      <w:proofErr w:type="gramStart"/>
      <w:r w:rsidRPr="00C96F55">
        <w:t xml:space="preserve">là </w:t>
      </w:r>
      <w:proofErr w:type="gramEnd"/>
      <w:r w:rsidRPr="00C96F55">
        <w:rPr>
          <w:position w:val="-4"/>
        </w:rPr>
        <w:object w:dxaOrig="538" w:dyaOrig="250" w14:anchorId="0FC2ED5D">
          <v:shape id="_x0000_i1087" type="#_x0000_t75" style="width:27pt;height:12.75pt" o:ole="">
            <v:imagedata r:id="rId215" o:title=""/>
          </v:shape>
          <o:OLEObject Type="Embed" ProgID="Equation.DSMT4" ShapeID="_x0000_i1087" DrawAspect="Content" ObjectID="_1798646344" r:id="rId216"/>
        </w:object>
      </w:r>
      <w:r w:rsidRPr="00C96F55">
        <w:t>.</w:t>
      </w:r>
    </w:p>
    <w:p w14:paraId="24474B3A" w14:textId="77777777" w:rsidR="00D407D5" w:rsidRPr="00C96F55" w:rsidRDefault="00D53FF6" w:rsidP="00C96F55">
      <w:pPr>
        <w:pStyle w:val="Normal33"/>
        <w:spacing w:line="20" w:lineRule="atLeast"/>
        <w:jc w:val="both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b) </w:t>
      </w:r>
      <w:r w:rsidRPr="00C96F55">
        <w:rPr>
          <w:highlight w:val="yellow"/>
        </w:rPr>
        <w:t xml:space="preserve">Điều kiện của </w:t>
      </w:r>
      <w:r w:rsidRPr="00C96F55">
        <w:rPr>
          <w:position w:val="-4"/>
          <w:highlight w:val="yellow"/>
        </w:rPr>
        <w:object w:dxaOrig="213" w:dyaOrig="213" w14:anchorId="4418C879">
          <v:shape id="_x0000_i1088" type="#_x0000_t75" style="width:10.5pt;height:10.5pt" o:ole="">
            <v:imagedata r:id="rId217" o:title=""/>
          </v:shape>
          <o:OLEObject Type="Embed" ProgID="Equation.DSMT4" ShapeID="_x0000_i1088" DrawAspect="Content" ObjectID="_1798646345" r:id="rId218"/>
        </w:object>
      </w:r>
      <w:r w:rsidRPr="00C96F55">
        <w:rPr>
          <w:highlight w:val="yellow"/>
        </w:rPr>
        <w:t xml:space="preserve">để phương trình trên được xác định là với mọi giá trị </w:t>
      </w:r>
      <w:proofErr w:type="gramStart"/>
      <w:r w:rsidRPr="00C96F55">
        <w:rPr>
          <w:highlight w:val="yellow"/>
        </w:rPr>
        <w:t xml:space="preserve">của </w:t>
      </w:r>
      <w:proofErr w:type="gramEnd"/>
      <w:r w:rsidRPr="00C96F55">
        <w:rPr>
          <w:position w:val="-4"/>
          <w:highlight w:val="yellow"/>
        </w:rPr>
        <w:object w:dxaOrig="213" w:dyaOrig="213" w14:anchorId="05CFB2EF">
          <v:shape id="_x0000_i1089" type="#_x0000_t75" style="width:10.5pt;height:10.5pt" o:ole="">
            <v:imagedata r:id="rId219" o:title=""/>
          </v:shape>
          <o:OLEObject Type="Embed" ProgID="Equation.DSMT4" ShapeID="_x0000_i1089" DrawAspect="Content" ObjectID="_1798646346" r:id="rId220"/>
        </w:object>
      </w:r>
      <w:r w:rsidRPr="00C96F55">
        <w:rPr>
          <w:highlight w:val="yellow"/>
        </w:rPr>
        <w:t>.</w:t>
      </w:r>
    </w:p>
    <w:p w14:paraId="5E1DA6C4" w14:textId="77777777" w:rsidR="00D407D5" w:rsidRPr="00C96F55" w:rsidRDefault="00D53FF6" w:rsidP="00C96F55">
      <w:pPr>
        <w:pStyle w:val="Normal34"/>
        <w:spacing w:line="20" w:lineRule="atLeast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c) </w:t>
      </w:r>
      <w:r w:rsidRPr="00C96F55">
        <w:rPr>
          <w:highlight w:val="yellow"/>
        </w:rPr>
        <w:t xml:space="preserve">Với </w:t>
      </w:r>
      <w:r w:rsidRPr="00C96F55">
        <w:rPr>
          <w:position w:val="-4"/>
          <w:highlight w:val="yellow"/>
        </w:rPr>
        <w:object w:dxaOrig="726" w:dyaOrig="250" w14:anchorId="0C1040A9">
          <v:shape id="_x0000_i1090" type="#_x0000_t75" style="width:36.75pt;height:12.75pt" o:ole="">
            <v:imagedata r:id="rId221" o:title=""/>
          </v:shape>
          <o:OLEObject Type="Embed" ProgID="Equation.DSMT4" ShapeID="_x0000_i1090" DrawAspect="Content" ObjectID="_1798646347" r:id="rId222"/>
        </w:object>
      </w:r>
      <w:r w:rsidRPr="00C96F55">
        <w:rPr>
          <w:highlight w:val="yellow"/>
        </w:rPr>
        <w:t xml:space="preserve"> là một nghiệm của phương trình trên.</w:t>
      </w:r>
    </w:p>
    <w:p w14:paraId="32939DF9" w14:textId="77777777" w:rsidR="00D407D5" w:rsidRPr="00C96F55" w:rsidRDefault="00D53FF6" w:rsidP="00C96F55">
      <w:pPr>
        <w:pStyle w:val="Normal35"/>
        <w:spacing w:line="20" w:lineRule="atLeast"/>
        <w:jc w:val="both"/>
      </w:pPr>
      <w:r w:rsidRPr="00C96F55">
        <w:rPr>
          <w:b/>
        </w:rPr>
        <w:t xml:space="preserve">    d) </w:t>
      </w:r>
      <w:r w:rsidRPr="00C96F55">
        <w:t>Phương trình trên chỉ có một nghiệm.</w:t>
      </w:r>
    </w:p>
    <w:p w14:paraId="679FEC24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7D332061" w14:textId="77777777" w:rsidR="00C96F55" w:rsidRPr="00C96F55" w:rsidRDefault="00C96F55" w:rsidP="00C96F55">
      <w:pPr>
        <w:pStyle w:val="Normal85"/>
        <w:spacing w:line="20" w:lineRule="atLeast"/>
      </w:pPr>
      <w:proofErr w:type="gramStart"/>
      <w:r w:rsidRPr="00C96F55">
        <w:t>a</w:t>
      </w:r>
      <w:proofErr w:type="gramEnd"/>
      <w:r w:rsidRPr="00C96F55">
        <w:t xml:space="preserve">), b) Phương trình trên được xác định khi </w:t>
      </w:r>
      <w:r w:rsidRPr="00C96F55">
        <w:rPr>
          <w:position w:val="-14"/>
        </w:rPr>
        <w:object w:dxaOrig="1190" w:dyaOrig="463" w14:anchorId="3D6BC99B">
          <v:shape id="_x0000_i1167" type="#_x0000_t75" style="width:59.25pt;height:23.25pt" o:ole="">
            <v:imagedata r:id="rId223" o:title=""/>
          </v:shape>
          <o:OLEObject Type="Embed" ProgID="Equation.DSMT4" ShapeID="_x0000_i1167" DrawAspect="Content" ObjectID="_1798646348" r:id="rId224"/>
        </w:object>
      </w:r>
      <w:r w:rsidRPr="00C96F55">
        <w:t xml:space="preserve">, bất đẳng thức này luôn đúng với mọi </w:t>
      </w:r>
      <w:r w:rsidRPr="00C96F55">
        <w:rPr>
          <w:position w:val="-4"/>
        </w:rPr>
        <w:object w:dxaOrig="213" w:dyaOrig="213" w14:anchorId="6B2219F8">
          <v:shape id="_x0000_i1168" type="#_x0000_t75" style="width:10.5pt;height:10.5pt" o:ole="">
            <v:imagedata r:id="rId225" o:title=""/>
          </v:shape>
          <o:OLEObject Type="Embed" ProgID="Equation.DSMT4" ShapeID="_x0000_i1168" DrawAspect="Content" ObjectID="_1798646349" r:id="rId226"/>
        </w:object>
      </w:r>
      <w:r w:rsidRPr="00C96F55">
        <w:t>. Do đó a) Sai, b) Đúng.</w:t>
      </w:r>
    </w:p>
    <w:p w14:paraId="2D6E1A62" w14:textId="77777777" w:rsidR="00C96F55" w:rsidRPr="00C96F55" w:rsidRDefault="00C96F55" w:rsidP="00C96F55">
      <w:pPr>
        <w:pStyle w:val="Normal86"/>
        <w:spacing w:line="20" w:lineRule="atLeast"/>
      </w:pPr>
      <w:r w:rsidRPr="00C96F55">
        <w:t xml:space="preserve">c) Với </w:t>
      </w:r>
      <w:r w:rsidRPr="00C96F55">
        <w:rPr>
          <w:position w:val="-4"/>
        </w:rPr>
        <w:object w:dxaOrig="726" w:dyaOrig="250" w14:anchorId="164B370F">
          <v:shape id="_x0000_i1169" type="#_x0000_t75" style="width:36.75pt;height:12.75pt" o:ole="">
            <v:imagedata r:id="rId227" o:title=""/>
          </v:shape>
          <o:OLEObject Type="Embed" ProgID="Equation.DSMT4" ShapeID="_x0000_i1169" DrawAspect="Content" ObjectID="_1798646350" r:id="rId228"/>
        </w:object>
      </w:r>
      <w:r w:rsidRPr="00C96F55">
        <w:t xml:space="preserve">thoả mãn ĐKXĐ, thay </w:t>
      </w:r>
      <w:r w:rsidRPr="00C96F55">
        <w:rPr>
          <w:position w:val="-4"/>
        </w:rPr>
        <w:object w:dxaOrig="726" w:dyaOrig="250" w14:anchorId="5E8BE695">
          <v:shape id="_x0000_i1170" type="#_x0000_t75" style="width:36.75pt;height:12.75pt" o:ole="">
            <v:imagedata r:id="rId229" o:title=""/>
          </v:shape>
          <o:OLEObject Type="Embed" ProgID="Equation.DSMT4" ShapeID="_x0000_i1170" DrawAspect="Content" ObjectID="_1798646351" r:id="rId230"/>
        </w:object>
      </w:r>
      <w:r w:rsidRPr="00C96F55">
        <w:t xml:space="preserve"> </w:t>
      </w:r>
      <w:proofErr w:type="gramStart"/>
      <w:r w:rsidRPr="00C96F55">
        <w:t>vào  phương</w:t>
      </w:r>
      <w:proofErr w:type="gramEnd"/>
      <w:r w:rsidRPr="00C96F55">
        <w:t xml:space="preserve"> trình ta được </w:t>
      </w:r>
      <w:r w:rsidRPr="00C96F55">
        <w:rPr>
          <w:position w:val="-16"/>
        </w:rPr>
        <w:object w:dxaOrig="2166" w:dyaOrig="538" w14:anchorId="3819BB72">
          <v:shape id="_x0000_i1171" type="#_x0000_t75" style="width:108.75pt;height:27pt" o:ole="">
            <v:imagedata r:id="rId231" o:title=""/>
          </v:shape>
          <o:OLEObject Type="Embed" ProgID="Equation.DSMT4" ShapeID="_x0000_i1171" DrawAspect="Content" ObjectID="_1798646352" r:id="rId232"/>
        </w:object>
      </w:r>
      <w:r w:rsidRPr="00C96F55">
        <w:t>. Do đó c) Đúng.</w:t>
      </w:r>
    </w:p>
    <w:p w14:paraId="73F6DFDD" w14:textId="77777777" w:rsidR="00C96F55" w:rsidRPr="00C96F55" w:rsidRDefault="00C96F55" w:rsidP="00C96F55">
      <w:pPr>
        <w:pStyle w:val="Normal87"/>
        <w:spacing w:line="20" w:lineRule="atLeast"/>
      </w:pPr>
      <w:r w:rsidRPr="00C96F55">
        <w:t xml:space="preserve">d) Ta có </w:t>
      </w:r>
      <w:r w:rsidRPr="00C96F55">
        <w:rPr>
          <w:position w:val="-18"/>
        </w:rPr>
        <w:object w:dxaOrig="2291" w:dyaOrig="513" w14:anchorId="4E38CBAC">
          <v:shape id="_x0000_i1172" type="#_x0000_t75" style="width:114.75pt;height:25.5pt" o:ole="">
            <v:imagedata r:id="rId233" o:title=""/>
          </v:shape>
          <o:OLEObject Type="Embed" ProgID="Equation.DSMT4" ShapeID="_x0000_i1172" DrawAspect="Content" ObjectID="_1798646353" r:id="rId234"/>
        </w:object>
      </w:r>
    </w:p>
    <w:p w14:paraId="60F71F50" w14:textId="77777777" w:rsidR="00C96F55" w:rsidRPr="00C96F55" w:rsidRDefault="00C96F55" w:rsidP="00C96F55">
      <w:pPr>
        <w:pStyle w:val="Normal88"/>
        <w:spacing w:line="20" w:lineRule="atLeast"/>
      </w:pPr>
      <w:r w:rsidRPr="00C96F55">
        <w:rPr>
          <w:position w:val="-14"/>
        </w:rPr>
        <w:object w:dxaOrig="2116" w:dyaOrig="513" w14:anchorId="73EA555B">
          <v:shape id="_x0000_i1173" type="#_x0000_t75" style="width:105.75pt;height:25.5pt" o:ole="">
            <v:imagedata r:id="rId235" o:title=""/>
          </v:shape>
          <o:OLEObject Type="Embed" ProgID="Equation.DSMT4" ShapeID="_x0000_i1173" DrawAspect="Content" ObjectID="_1798646354" r:id="rId236"/>
        </w:object>
      </w:r>
    </w:p>
    <w:p w14:paraId="03792DFC" w14:textId="77777777" w:rsidR="00C96F55" w:rsidRPr="00C96F55" w:rsidRDefault="00C96F55" w:rsidP="00C96F55">
      <w:pPr>
        <w:pStyle w:val="Normal89"/>
        <w:spacing w:line="20" w:lineRule="atLeast"/>
      </w:pPr>
      <w:r w:rsidRPr="00C96F55">
        <w:rPr>
          <w:position w:val="-14"/>
        </w:rPr>
        <w:object w:dxaOrig="1803" w:dyaOrig="388" w14:anchorId="7FD97605">
          <v:shape id="_x0000_i1174" type="#_x0000_t75" style="width:90pt;height:19.5pt" o:ole="">
            <v:imagedata r:id="rId237" o:title=""/>
          </v:shape>
          <o:OLEObject Type="Embed" ProgID="Equation.DSMT4" ShapeID="_x0000_i1174" DrawAspect="Content" ObjectID="_1798646355" r:id="rId238"/>
        </w:object>
      </w:r>
    </w:p>
    <w:p w14:paraId="5AE5E1EE" w14:textId="77777777" w:rsidR="00C96F55" w:rsidRPr="00C96F55" w:rsidRDefault="00C96F55" w:rsidP="00C96F55">
      <w:pPr>
        <w:pStyle w:val="Normal90"/>
        <w:spacing w:line="20" w:lineRule="atLeast"/>
      </w:pPr>
      <w:r w:rsidRPr="00C96F55">
        <w:rPr>
          <w:position w:val="-14"/>
        </w:rPr>
        <w:object w:dxaOrig="1265" w:dyaOrig="388" w14:anchorId="5491A8A8">
          <v:shape id="_x0000_i1175" type="#_x0000_t75" style="width:63pt;height:19.5pt" o:ole="">
            <v:imagedata r:id="rId239" o:title=""/>
          </v:shape>
          <o:OLEObject Type="Embed" ProgID="Equation.DSMT4" ShapeID="_x0000_i1175" DrawAspect="Content" ObjectID="_1798646356" r:id="rId240"/>
        </w:object>
      </w:r>
    </w:p>
    <w:p w14:paraId="401948F1" w14:textId="77777777" w:rsidR="00C96F55" w:rsidRPr="00C96F55" w:rsidRDefault="00C96F55" w:rsidP="00C96F55">
      <w:pPr>
        <w:pStyle w:val="Normal91"/>
        <w:spacing w:line="20" w:lineRule="atLeast"/>
      </w:pPr>
      <w:r w:rsidRPr="00C96F55">
        <w:rPr>
          <w:position w:val="-32"/>
        </w:rPr>
        <w:object w:dxaOrig="1139" w:dyaOrig="776" w14:anchorId="73002532">
          <v:shape id="_x0000_i1176" type="#_x0000_t75" style="width:57pt;height:39pt" o:ole="">
            <v:imagedata r:id="rId241" o:title=""/>
          </v:shape>
          <o:OLEObject Type="Embed" ProgID="Equation.DSMT4" ShapeID="_x0000_i1176" DrawAspect="Content" ObjectID="_1798646357" r:id="rId242"/>
        </w:object>
      </w:r>
    </w:p>
    <w:p w14:paraId="25102B75" w14:textId="77777777" w:rsidR="00C96F55" w:rsidRPr="00C96F55" w:rsidRDefault="00C96F55" w:rsidP="00C96F55">
      <w:pPr>
        <w:pStyle w:val="Normal92"/>
        <w:spacing w:line="20" w:lineRule="atLeast"/>
      </w:pPr>
      <w:r w:rsidRPr="00C96F55">
        <w:t>Do đó d) Sai</w:t>
      </w:r>
    </w:p>
    <w:p w14:paraId="64201B18" w14:textId="77777777" w:rsidR="002311AD" w:rsidRPr="00C96F55" w:rsidRDefault="00D53FF6" w:rsidP="00C96F55">
      <w:pPr>
        <w:pStyle w:val="Normal36"/>
        <w:spacing w:line="20" w:lineRule="atLeast"/>
      </w:pPr>
      <w:r w:rsidRPr="00C96F55">
        <w:rPr>
          <w:b/>
        </w:rPr>
        <w:t xml:space="preserve">Câu 3: </w:t>
      </w:r>
      <w:r w:rsidRPr="00C96F55">
        <w:rPr>
          <w:bCs/>
        </w:rPr>
        <w:t xml:space="preserve">Cho đường tròn </w:t>
      </w:r>
      <w:r w:rsidRPr="00C96F55">
        <w:rPr>
          <w:position w:val="-14"/>
        </w:rPr>
        <w:object w:dxaOrig="465" w:dyaOrig="405" w14:anchorId="668D51F5">
          <v:shape id="_x0000_i1091" type="#_x0000_t75" style="width:23.25pt;height:20.25pt" o:ole="">
            <v:imagedata r:id="rId243" o:title=""/>
          </v:shape>
          <o:OLEObject Type="Embed" ProgID="Equation.DSMT4" ShapeID="_x0000_i1091" DrawAspect="Content" ObjectID="_1798646358" r:id="rId244"/>
        </w:object>
      </w:r>
      <w:r w:rsidRPr="00C96F55">
        <w:rPr>
          <w:bCs/>
        </w:rPr>
        <w:t xml:space="preserve"> cố định ngoại tiếp tam giác </w:t>
      </w:r>
      <w:r w:rsidRPr="00C96F55">
        <w:rPr>
          <w:position w:val="-6"/>
        </w:rPr>
        <w:object w:dxaOrig="600" w:dyaOrig="270" w14:anchorId="568E178B">
          <v:shape id="_x0000_i1092" type="#_x0000_t75" style="width:30pt;height:13.5pt" o:ole="">
            <v:imagedata r:id="rId245" o:title=""/>
          </v:shape>
          <o:OLEObject Type="Embed" ProgID="Equation.DSMT4" ShapeID="_x0000_i1092" DrawAspect="Content" ObjectID="_1798646359" r:id="rId246"/>
        </w:object>
      </w:r>
      <w:r w:rsidRPr="00C96F55">
        <w:rPr>
          <w:bCs/>
        </w:rPr>
        <w:t xml:space="preserve"> nhọn trong đó cạnh </w:t>
      </w:r>
      <w:r w:rsidRPr="00C96F55">
        <w:rPr>
          <w:position w:val="-6"/>
        </w:rPr>
        <w:object w:dxaOrig="420" w:dyaOrig="270" w14:anchorId="242A0CC9">
          <v:shape id="_x0000_i1093" type="#_x0000_t75" style="width:21pt;height:13.5pt" o:ole="">
            <v:imagedata r:id="rId247" o:title=""/>
          </v:shape>
          <o:OLEObject Type="Embed" ProgID="Equation.DSMT4" ShapeID="_x0000_i1093" DrawAspect="Content" ObjectID="_1798646360" r:id="rId248"/>
        </w:object>
      </w:r>
      <w:r w:rsidRPr="00C96F55">
        <w:rPr>
          <w:bCs/>
        </w:rPr>
        <w:t xml:space="preserve"> cố định. Các đường cao </w:t>
      </w:r>
      <w:r w:rsidRPr="00C96F55">
        <w:rPr>
          <w:position w:val="-12"/>
        </w:rPr>
        <w:object w:dxaOrig="870" w:dyaOrig="345" w14:anchorId="7C3933F6">
          <v:shape id="_x0000_i1094" type="#_x0000_t75" style="width:43.5pt;height:17.25pt" o:ole="">
            <v:imagedata r:id="rId249" o:title=""/>
          </v:shape>
          <o:OLEObject Type="Embed" ProgID="Equation.DSMT4" ShapeID="_x0000_i1094" DrawAspect="Content" ObjectID="_1798646361" r:id="rId250"/>
        </w:object>
      </w:r>
      <w:r w:rsidRPr="00C96F55">
        <w:rPr>
          <w:bCs/>
        </w:rPr>
        <w:t xml:space="preserve"> của tam giác cắt nhau tại </w:t>
      </w:r>
      <w:r w:rsidRPr="00C96F55">
        <w:rPr>
          <w:position w:val="-4"/>
        </w:rPr>
        <w:object w:dxaOrig="255" w:dyaOrig="255" w14:anchorId="398B665E">
          <v:shape id="_x0000_i1095" type="#_x0000_t75" style="width:12.75pt;height:12.75pt" o:ole="">
            <v:imagedata r:id="rId251" o:title=""/>
          </v:shape>
          <o:OLEObject Type="Embed" ProgID="Equation.DSMT4" ShapeID="_x0000_i1095" DrawAspect="Content" ObjectID="_1798646362" r:id="rId252"/>
        </w:object>
      </w:r>
      <w:r w:rsidRPr="00C96F55">
        <w:rPr>
          <w:bCs/>
        </w:rPr>
        <w:t xml:space="preserve"> và </w:t>
      </w:r>
      <w:r w:rsidRPr="00C96F55">
        <w:rPr>
          <w:position w:val="-12"/>
        </w:rPr>
        <w:object w:dxaOrig="870" w:dyaOrig="345" w14:anchorId="33E303AF">
          <v:shape id="_x0000_i1096" type="#_x0000_t75" style="width:43.5pt;height:17.25pt" o:ole="">
            <v:imagedata r:id="rId253" o:title=""/>
          </v:shape>
          <o:OLEObject Type="Embed" ProgID="Equation.DSMT4" ShapeID="_x0000_i1096" DrawAspect="Content" ObjectID="_1798646363" r:id="rId254"/>
        </w:object>
      </w:r>
      <w:r w:rsidRPr="00C96F55">
        <w:rPr>
          <w:bCs/>
        </w:rPr>
        <w:t xml:space="preserve"> kéo dài cắt </w:t>
      </w:r>
      <w:r w:rsidRPr="00C96F55">
        <w:rPr>
          <w:position w:val="-14"/>
        </w:rPr>
        <w:object w:dxaOrig="465" w:dyaOrig="405" w14:anchorId="27111AC1">
          <v:shape id="_x0000_i1097" type="#_x0000_t75" style="width:23.25pt;height:20.25pt" o:ole="">
            <v:imagedata r:id="rId255" o:title=""/>
          </v:shape>
          <o:OLEObject Type="Embed" ProgID="Equation.DSMT4" ShapeID="_x0000_i1097" DrawAspect="Content" ObjectID="_1798646364" r:id="rId256"/>
        </w:object>
      </w:r>
      <w:r w:rsidRPr="00C96F55">
        <w:rPr>
          <w:bCs/>
        </w:rPr>
        <w:t xml:space="preserve"> lần lượt </w:t>
      </w:r>
      <w:proofErr w:type="gramStart"/>
      <w:r w:rsidRPr="00C96F55">
        <w:rPr>
          <w:bCs/>
        </w:rPr>
        <w:t xml:space="preserve">tại </w:t>
      </w:r>
      <w:proofErr w:type="gramEnd"/>
      <w:r w:rsidRPr="00C96F55">
        <w:rPr>
          <w:position w:val="-12"/>
        </w:rPr>
        <w:object w:dxaOrig="600" w:dyaOrig="345" w14:anchorId="563C3135">
          <v:shape id="_x0000_i1098" type="#_x0000_t75" style="width:30pt;height:17.25pt" o:ole="">
            <v:imagedata r:id="rId257" o:title=""/>
          </v:shape>
          <o:OLEObject Type="Embed" ProgID="Equation.DSMT4" ShapeID="_x0000_i1098" DrawAspect="Content" ObjectID="_1798646365" r:id="rId258"/>
        </w:object>
      </w:r>
      <w:r w:rsidRPr="00C96F55">
        <w:rPr>
          <w:bCs/>
        </w:rPr>
        <w:t xml:space="preserve">. Gọi </w:t>
      </w:r>
      <w:r w:rsidRPr="00C96F55">
        <w:rPr>
          <w:position w:val="-4"/>
        </w:rPr>
        <w:object w:dxaOrig="165" w:dyaOrig="255" w14:anchorId="5E38A8F3">
          <v:shape id="_x0000_i1099" type="#_x0000_t75" style="width:8.25pt;height:12.75pt" o:ole="">
            <v:imagedata r:id="rId259" o:title=""/>
          </v:shape>
          <o:OLEObject Type="Embed" ProgID="Equation.DSMT4" ShapeID="_x0000_i1099" DrawAspect="Content" ObjectID="_1798646366" r:id="rId260"/>
        </w:object>
      </w:r>
      <w:r w:rsidRPr="00C96F55">
        <w:rPr>
          <w:bCs/>
        </w:rPr>
        <w:t xml:space="preserve"> là trung điểm </w:t>
      </w:r>
      <w:proofErr w:type="gramStart"/>
      <w:r w:rsidRPr="00C96F55">
        <w:rPr>
          <w:bCs/>
        </w:rPr>
        <w:t xml:space="preserve">của </w:t>
      </w:r>
      <w:proofErr w:type="gramEnd"/>
      <w:r w:rsidRPr="00C96F55">
        <w:rPr>
          <w:position w:val="-6"/>
        </w:rPr>
        <w:object w:dxaOrig="420" w:dyaOrig="270" w14:anchorId="3EB6654B">
          <v:shape id="_x0000_i1100" type="#_x0000_t75" style="width:21pt;height:13.5pt" o:ole="">
            <v:imagedata r:id="rId261" o:title=""/>
          </v:shape>
          <o:OLEObject Type="Embed" ProgID="Equation.DSMT4" ShapeID="_x0000_i1100" DrawAspect="Content" ObjectID="_1798646367" r:id="rId262"/>
        </w:object>
      </w:r>
      <w:r w:rsidRPr="00C96F55">
        <w:rPr>
          <w:bCs/>
        </w:rPr>
        <w:t>.</w:t>
      </w:r>
    </w:p>
    <w:p w14:paraId="3EBC460E" w14:textId="77777777" w:rsidR="008C299A" w:rsidRPr="00C96F55" w:rsidRDefault="00D53FF6" w:rsidP="00C96F55">
      <w:pPr>
        <w:pStyle w:val="NoSpacing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C96F55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) </w:t>
      </w:r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>Đư</w:t>
      </w:r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>ờ</w:t>
      </w:r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>ng tròn ngo</w:t>
      </w:r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>ạ</w:t>
      </w:r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>i ti</w:t>
      </w:r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>ế</w:t>
      </w:r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p </w:t>
      </w:r>
      <w:r w:rsidRPr="00C96F5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65" w:dyaOrig="270" w14:anchorId="7658C11D">
          <v:shape id="_x0000_i1101" type="#_x0000_t75" style="width:38.25pt;height:13.5pt" o:ole="">
            <v:imagedata r:id="rId263" o:title=""/>
          </v:shape>
          <o:OLEObject Type="Embed" ProgID="Equation.DSMT4" ShapeID="_x0000_i1101" DrawAspect="Content" ObjectID="_1798646368" r:id="rId264"/>
        </w:object>
      </w:r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có đư</w:t>
      </w:r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>ờ</w:t>
      </w:r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ng kính </w:t>
      </w:r>
      <w:proofErr w:type="gramStart"/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là </w:t>
      </w:r>
      <w:proofErr w:type="gramEnd"/>
      <w:r w:rsidRPr="00C96F5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20" w:dyaOrig="270" w14:anchorId="45F571B1">
          <v:shape id="_x0000_i1102" type="#_x0000_t75" style="width:21pt;height:13.5pt" o:ole="">
            <v:imagedata r:id="rId265" o:title=""/>
          </v:shape>
          <o:OLEObject Type="Embed" ProgID="Equation.DSMT4" ShapeID="_x0000_i1102" DrawAspect="Content" ObjectID="_1798646369" r:id="rId266"/>
        </w:object>
      </w:r>
      <w:r w:rsidRPr="00C96F55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</w:p>
    <w:p w14:paraId="57D854DC" w14:textId="77777777" w:rsidR="008C299A" w:rsidRPr="00C96F55" w:rsidRDefault="00D53FF6" w:rsidP="00C96F55">
      <w:pPr>
        <w:pStyle w:val="Normal37"/>
        <w:spacing w:line="20" w:lineRule="atLeast"/>
        <w:jc w:val="both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b) </w:t>
      </w:r>
      <w:r w:rsidRPr="00C96F55">
        <w:rPr>
          <w:position w:val="-6"/>
          <w:highlight w:val="yellow"/>
        </w:rPr>
        <w:object w:dxaOrig="1365" w:dyaOrig="375" w14:anchorId="74176C63">
          <v:shape id="_x0000_i1103" type="#_x0000_t75" style="width:68.25pt;height:18.75pt" o:ole="">
            <v:imagedata r:id="rId267" o:title=""/>
          </v:shape>
          <o:OLEObject Type="Embed" ProgID="Equation.DSMT4" ShapeID="_x0000_i1103" DrawAspect="Content" ObjectID="_1798646370" r:id="rId268"/>
        </w:object>
      </w:r>
    </w:p>
    <w:p w14:paraId="213C6A98" w14:textId="77777777" w:rsidR="008C299A" w:rsidRPr="00C96F55" w:rsidRDefault="00D53FF6" w:rsidP="00C96F55">
      <w:pPr>
        <w:pStyle w:val="Normal38"/>
        <w:spacing w:line="20" w:lineRule="atLeast"/>
        <w:jc w:val="both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c) </w:t>
      </w:r>
      <w:r w:rsidRPr="00C96F55">
        <w:rPr>
          <w:position w:val="-8"/>
          <w:highlight w:val="yellow"/>
        </w:rPr>
        <w:object w:dxaOrig="1200" w:dyaOrig="315" w14:anchorId="41A6110B">
          <v:shape id="_x0000_i1104" type="#_x0000_t75" style="width:60pt;height:15.75pt" o:ole="">
            <v:imagedata r:id="rId269" o:title=""/>
          </v:shape>
          <o:OLEObject Type="Embed" ProgID="Equation.DSMT4" ShapeID="_x0000_i1104" DrawAspect="Content" ObjectID="_1798646371" r:id="rId270"/>
        </w:object>
      </w:r>
    </w:p>
    <w:p w14:paraId="25D20790" w14:textId="77777777" w:rsidR="008C299A" w:rsidRPr="00C96F55" w:rsidRDefault="00D53FF6" w:rsidP="00C96F55">
      <w:pPr>
        <w:pStyle w:val="Normal39"/>
        <w:spacing w:line="20" w:lineRule="atLeast"/>
        <w:jc w:val="both"/>
      </w:pPr>
      <w:r w:rsidRPr="00C96F55">
        <w:rPr>
          <w:b/>
        </w:rPr>
        <w:t xml:space="preserve">    d) </w:t>
      </w:r>
      <w:r w:rsidRPr="00C96F55">
        <w:rPr>
          <w:bCs/>
        </w:rPr>
        <w:t xml:space="preserve">Bán kính đường tròn ngoại tiếp </w:t>
      </w:r>
      <w:r w:rsidRPr="00C96F55">
        <w:rPr>
          <w:position w:val="-4"/>
        </w:rPr>
        <w:object w:dxaOrig="765" w:dyaOrig="255" w14:anchorId="1AE8AF3C">
          <v:shape id="_x0000_i1105" type="#_x0000_t75" style="width:38.25pt;height:12.75pt" o:ole="">
            <v:imagedata r:id="rId271" o:title=""/>
          </v:shape>
          <o:OLEObject Type="Embed" ProgID="Equation.DSMT4" ShapeID="_x0000_i1105" DrawAspect="Content" ObjectID="_1798646372" r:id="rId272"/>
        </w:object>
      </w:r>
      <w:r w:rsidRPr="00C96F55">
        <w:rPr>
          <w:bCs/>
        </w:rPr>
        <w:t xml:space="preserve"> bằng </w:t>
      </w:r>
      <w:r w:rsidRPr="00C96F55">
        <w:rPr>
          <w:position w:val="-26"/>
        </w:rPr>
        <w:object w:dxaOrig="540" w:dyaOrig="675" w14:anchorId="6B975B46">
          <v:shape id="_x0000_i1106" type="#_x0000_t75" style="width:27pt;height:33.75pt" o:ole="">
            <v:imagedata r:id="rId273" o:title=""/>
          </v:shape>
          <o:OLEObject Type="Embed" ProgID="Equation.DSMT4" ShapeID="_x0000_i1106" DrawAspect="Content" ObjectID="_1798646373" r:id="rId274"/>
        </w:object>
      </w:r>
    </w:p>
    <w:p w14:paraId="5B726EB4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500DDF2F" w14:textId="77777777" w:rsidR="00C96F55" w:rsidRPr="00C96F55" w:rsidRDefault="00C96F55" w:rsidP="00C96F55">
      <w:pPr>
        <w:pStyle w:val="Normal93"/>
        <w:spacing w:line="20" w:lineRule="atLeast"/>
      </w:pPr>
      <w:r w:rsidRPr="00C96F55">
        <w:rPr>
          <w:noProof/>
        </w:rPr>
        <w:drawing>
          <wp:inline distT="0" distB="0" distL="0" distR="0" wp14:anchorId="33AEA5C8" wp14:editId="4E1AB3D6">
            <wp:extent cx="2306320" cy="2108835"/>
            <wp:effectExtent l="0" t="0" r="0" b="5715"/>
            <wp:docPr id="16246605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109226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306320" cy="210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7E837" w14:textId="77777777" w:rsidR="00C96F55" w:rsidRPr="00C96F55" w:rsidRDefault="00C96F55" w:rsidP="00C96F55">
      <w:pPr>
        <w:pStyle w:val="NoSpacing15"/>
        <w:spacing w:line="20" w:lineRule="atLeast"/>
        <w:rPr>
          <w:rFonts w:ascii="Times New Roman" w:eastAsia="Calibri" w:hAnsi="Times New Roman" w:cs="Times New Roman"/>
          <w:bCs/>
          <w:sz w:val="24"/>
          <w:szCs w:val="24"/>
        </w:rPr>
      </w:pPr>
      <w:r w:rsidRPr="00C96F55">
        <w:rPr>
          <w:rFonts w:ascii="Times New Roman" w:hAnsi="Times New Roman" w:cs="Times New Roman"/>
          <w:bCs/>
          <w:sz w:val="24"/>
          <w:szCs w:val="24"/>
        </w:rPr>
        <w:t xml:space="preserve">a. Do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765" w:dyaOrig="270" w14:anchorId="2919588C">
          <v:shape id="_x0000_i1177" type="#_x0000_t75" style="width:38.25pt;height:13.5pt" o:ole="">
            <v:imagedata r:id="rId276" o:title=""/>
          </v:shape>
          <o:OLEObject Type="Embed" ProgID="Equation.DSMT4" ShapeID="_x0000_i1177" DrawAspect="Content" ObjectID="_1798646374" r:id="rId277"/>
        </w:object>
      </w:r>
      <w:r w:rsidRPr="00C96F55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C96F55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4C66AE94">
          <v:shape id="_x0000_i1178" type="#_x0000_t75" style="width:12.75pt;height:12.75pt" o:ole="">
            <v:imagedata r:id="rId278" o:title=""/>
          </v:shape>
          <o:OLEObject Type="Embed" ProgID="Equation.DSMT4" ShapeID="_x0000_i1178" DrawAspect="Content" ObjectID="_1798646375" r:id="rId279"/>
        </w:object>
      </w:r>
      <w:r w:rsidRPr="00C96F55">
        <w:rPr>
          <w:rFonts w:ascii="Times New Roman" w:hAnsi="Times New Roman" w:cs="Times New Roman"/>
          <w:bCs/>
          <w:sz w:val="24"/>
          <w:szCs w:val="24"/>
        </w:rPr>
        <w:t xml:space="preserve"> nên đường tròn ngoại tiếp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765" w:dyaOrig="270" w14:anchorId="1A4434B1">
          <v:shape id="_x0000_i1179" type="#_x0000_t75" style="width:38.25pt;height:13.5pt" o:ole="">
            <v:imagedata r:id="rId280" o:title=""/>
          </v:shape>
          <o:OLEObject Type="Embed" ProgID="Equation.DSMT4" ShapeID="_x0000_i1179" DrawAspect="Content" ObjectID="_1798646376" r:id="rId281"/>
        </w:object>
      </w:r>
      <w:r w:rsidRPr="00C96F55">
        <w:rPr>
          <w:rFonts w:ascii="Times New Roman" w:hAnsi="Times New Roman" w:cs="Times New Roman"/>
          <w:bCs/>
          <w:sz w:val="24"/>
          <w:szCs w:val="24"/>
        </w:rPr>
        <w:t xml:space="preserve">có đường kính </w:t>
      </w:r>
      <w:proofErr w:type="gramStart"/>
      <w:r w:rsidRPr="00C96F55">
        <w:rPr>
          <w:rFonts w:ascii="Times New Roman" w:hAnsi="Times New Roman" w:cs="Times New Roman"/>
          <w:bCs/>
          <w:sz w:val="24"/>
          <w:szCs w:val="24"/>
        </w:rPr>
        <w:t xml:space="preserve">là </w:t>
      </w:r>
      <w:proofErr w:type="gramEnd"/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420" w:dyaOrig="270" w14:anchorId="45A6245F">
          <v:shape id="_x0000_i1180" type="#_x0000_t75" style="width:21pt;height:13.5pt" o:ole="">
            <v:imagedata r:id="rId282" o:title=""/>
          </v:shape>
          <o:OLEObject Type="Embed" ProgID="Equation.DSMT4" ShapeID="_x0000_i1180" DrawAspect="Content" ObjectID="_1798646377" r:id="rId283"/>
        </w:object>
      </w:r>
      <w:r w:rsidRPr="00C96F55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5ED44D29" w14:textId="77777777" w:rsidR="00C96F55" w:rsidRPr="00C96F55" w:rsidRDefault="00C96F55" w:rsidP="00C96F55">
      <w:pPr>
        <w:pStyle w:val="NoSpacing16"/>
        <w:spacing w:line="20" w:lineRule="atLeast"/>
        <w:rPr>
          <w:rFonts w:ascii="Times New Roman" w:hAnsi="Times New Roman" w:cs="Times New Roman"/>
          <w:bCs/>
          <w:sz w:val="24"/>
          <w:szCs w:val="24"/>
        </w:rPr>
      </w:pPr>
      <w:r w:rsidRPr="00C96F55">
        <w:rPr>
          <w:rFonts w:ascii="Times New Roman" w:hAnsi="Times New Roman" w:cs="Times New Roman"/>
          <w:sz w:val="24"/>
          <w:szCs w:val="24"/>
        </w:rPr>
        <w:t>Chọn: Đ</w:t>
      </w:r>
    </w:p>
    <w:p w14:paraId="11A10D2B" w14:textId="77777777" w:rsidR="00C96F55" w:rsidRPr="00C96F55" w:rsidRDefault="00C96F55" w:rsidP="00C96F55">
      <w:pPr>
        <w:pStyle w:val="NoSpacing17"/>
        <w:spacing w:line="20" w:lineRule="atLeast"/>
        <w:rPr>
          <w:rFonts w:ascii="Times New Roman" w:hAnsi="Times New Roman" w:cs="Times New Roman"/>
          <w:bCs/>
          <w:sz w:val="24"/>
          <w:szCs w:val="24"/>
        </w:rPr>
      </w:pPr>
      <w:r w:rsidRPr="00C96F55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b. Tương tự đường tròn ngoại tiếp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735" w:dyaOrig="270" w14:anchorId="11CE2196">
          <v:shape id="_x0000_i1181" type="#_x0000_t75" style="width:36.75pt;height:13.5pt" o:ole="">
            <v:imagedata r:id="rId284" o:title=""/>
          </v:shape>
          <o:OLEObject Type="Embed" ProgID="Equation.DSMT4" ShapeID="_x0000_i1181" DrawAspect="Content" ObjectID="_1798646378" r:id="rId285"/>
        </w:object>
      </w:r>
      <w:r w:rsidRPr="00C96F55">
        <w:rPr>
          <w:rFonts w:ascii="Times New Roman" w:hAnsi="Times New Roman" w:cs="Times New Roman"/>
          <w:bCs/>
          <w:sz w:val="24"/>
          <w:szCs w:val="24"/>
        </w:rPr>
        <w:t xml:space="preserve"> có đường kính </w:t>
      </w:r>
      <w:proofErr w:type="gramStart"/>
      <w:r w:rsidRPr="00C96F55">
        <w:rPr>
          <w:rFonts w:ascii="Times New Roman" w:hAnsi="Times New Roman" w:cs="Times New Roman"/>
          <w:bCs/>
          <w:sz w:val="24"/>
          <w:szCs w:val="24"/>
        </w:rPr>
        <w:t xml:space="preserve">là </w:t>
      </w:r>
      <w:proofErr w:type="gramEnd"/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420" w:dyaOrig="270" w14:anchorId="2BEB3F80">
          <v:shape id="_x0000_i1182" type="#_x0000_t75" style="width:21pt;height:13.5pt" o:ole="">
            <v:imagedata r:id="rId286" o:title=""/>
          </v:shape>
          <o:OLEObject Type="Embed" ProgID="Equation.DSMT4" ShapeID="_x0000_i1182" DrawAspect="Content" ObjectID="_1798646379" r:id="rId287"/>
        </w:object>
      </w:r>
      <w:r w:rsidRPr="00C96F55">
        <w:rPr>
          <w:rFonts w:ascii="Times New Roman" w:eastAsia="Calibri" w:hAnsi="Times New Roman" w:cs="Times New Roman"/>
          <w:bCs/>
          <w:sz w:val="24"/>
          <w:szCs w:val="24"/>
        </w:rPr>
        <w:t xml:space="preserve">. Do đó </w:t>
      </w:r>
      <w:r w:rsidRPr="00C96F55">
        <w:rPr>
          <w:rFonts w:ascii="Times New Roman" w:hAnsi="Times New Roman" w:cs="Times New Roman"/>
          <w:bCs/>
          <w:sz w:val="24"/>
          <w:szCs w:val="24"/>
        </w:rPr>
        <w:t xml:space="preserve">đường tròn ngoại tiếp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765" w:dyaOrig="270" w14:anchorId="7AEFDA54">
          <v:shape id="_x0000_i1183" type="#_x0000_t75" style="width:38.25pt;height:13.5pt" o:ole="">
            <v:imagedata r:id="rId288" o:title=""/>
          </v:shape>
          <o:OLEObject Type="Embed" ProgID="Equation.DSMT4" ShapeID="_x0000_i1183" DrawAspect="Content" ObjectID="_1798646380" r:id="rId289"/>
        </w:object>
      </w:r>
      <w:r w:rsidRPr="00C96F55">
        <w:rPr>
          <w:rFonts w:ascii="Times New Roman" w:hAnsi="Times New Roman" w:cs="Times New Roman"/>
          <w:bCs/>
          <w:sz w:val="24"/>
          <w:szCs w:val="24"/>
        </w:rPr>
        <w:t xml:space="preserve">cũng đi qua E. Ta có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1365" w:dyaOrig="375" w14:anchorId="5E97B7A2">
          <v:shape id="_x0000_i1184" type="#_x0000_t75" style="width:68.25pt;height:18.75pt" o:ole="">
            <v:imagedata r:id="rId290" o:title=""/>
          </v:shape>
          <o:OLEObject Type="Embed" ProgID="Equation.DSMT4" ShapeID="_x0000_i1184" DrawAspect="Content" ObjectID="_1798646381" r:id="rId291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 vì là góc nội tiếp cùng chắn </w:t>
      </w:r>
      <w:proofErr w:type="gramStart"/>
      <w:r w:rsidRPr="00C96F55">
        <w:rPr>
          <w:rFonts w:ascii="Times New Roman" w:hAnsi="Times New Roman" w:cs="Times New Roman"/>
          <w:sz w:val="24"/>
          <w:szCs w:val="24"/>
        </w:rPr>
        <w:t xml:space="preserve">cung </w:t>
      </w:r>
      <w:proofErr w:type="gramEnd"/>
      <w:r w:rsidRPr="00C96F55">
        <w:rPr>
          <w:rFonts w:ascii="Times New Roman" w:hAnsi="Times New Roman" w:cs="Times New Roman"/>
          <w:position w:val="-4"/>
          <w:sz w:val="24"/>
          <w:szCs w:val="24"/>
        </w:rPr>
        <w:object w:dxaOrig="420" w:dyaOrig="360" w14:anchorId="7D6CAA13">
          <v:shape id="_x0000_i1185" type="#_x0000_t75" style="width:21pt;height:18pt" o:ole="">
            <v:imagedata r:id="rId292" o:title=""/>
          </v:shape>
          <o:OLEObject Type="Embed" ProgID="Equation.DSMT4" ShapeID="_x0000_i1185" DrawAspect="Content" ObjectID="_1798646382" r:id="rId293"/>
        </w:object>
      </w:r>
      <w:r w:rsidRPr="00C96F55">
        <w:rPr>
          <w:rFonts w:ascii="Times New Roman" w:hAnsi="Times New Roman" w:cs="Times New Roman"/>
          <w:sz w:val="24"/>
          <w:szCs w:val="24"/>
        </w:rPr>
        <w:t>.</w:t>
      </w:r>
    </w:p>
    <w:p w14:paraId="6A82D3FB" w14:textId="77777777" w:rsidR="00C96F55" w:rsidRPr="00C96F55" w:rsidRDefault="00C96F55" w:rsidP="00C96F55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hAnsi="Times New Roman" w:cs="Times New Roman"/>
          <w:sz w:val="24"/>
          <w:szCs w:val="24"/>
        </w:rPr>
        <w:t>Chọn: Đ</w:t>
      </w:r>
    </w:p>
    <w:p w14:paraId="380B2837" w14:textId="77777777" w:rsidR="00C96F55" w:rsidRPr="00C96F55" w:rsidRDefault="00C96F55" w:rsidP="00C96F55">
      <w:pPr>
        <w:pStyle w:val="NoSpacing19"/>
        <w:spacing w:line="20" w:lineRule="atLeast"/>
        <w:rPr>
          <w:rFonts w:ascii="Times New Roman" w:hAnsi="Times New Roman" w:cs="Times New Roman"/>
          <w:bCs/>
          <w:sz w:val="24"/>
          <w:szCs w:val="24"/>
        </w:rPr>
      </w:pPr>
      <w:r w:rsidRPr="00C96F55">
        <w:rPr>
          <w:rFonts w:ascii="Times New Roman" w:hAnsi="Times New Roman" w:cs="Times New Roman"/>
          <w:bCs/>
          <w:sz w:val="24"/>
          <w:szCs w:val="24"/>
        </w:rPr>
        <w:t xml:space="preserve">c. </w:t>
      </w:r>
      <w:r w:rsidRPr="00C96F55">
        <w:rPr>
          <w:rFonts w:ascii="Times New Roman" w:hAnsi="Times New Roman" w:cs="Times New Roman"/>
          <w:sz w:val="24"/>
          <w:szCs w:val="24"/>
        </w:rPr>
        <w:t xml:space="preserve">Có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1500" w:dyaOrig="375" w14:anchorId="4CC58E24">
          <v:shape id="_x0000_i1186" type="#_x0000_t75" style="width:75pt;height:18.75pt" o:ole="">
            <v:imagedata r:id="rId294" o:title=""/>
          </v:shape>
          <o:OLEObject Type="Embed" ProgID="Equation.DSMT4" ShapeID="_x0000_i1186" DrawAspect="Content" ObjectID="_1798646383" r:id="rId295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 là góc nội tiếp </w:t>
      </w:r>
      <w:r w:rsidRPr="00C96F55">
        <w:rPr>
          <w:rFonts w:ascii="Times New Roman" w:hAnsi="Times New Roman" w:cs="Times New Roman"/>
          <w:position w:val="-14"/>
          <w:sz w:val="24"/>
          <w:szCs w:val="24"/>
        </w:rPr>
        <w:object w:dxaOrig="465" w:dyaOrig="405" w14:anchorId="51EAE301">
          <v:shape id="_x0000_i1187" type="#_x0000_t75" style="width:23.25pt;height:20.25pt" o:ole="">
            <v:imagedata r:id="rId296" o:title=""/>
          </v:shape>
          <o:OLEObject Type="Embed" ProgID="Equation.DSMT4" ShapeID="_x0000_i1187" DrawAspect="Content" ObjectID="_1798646384" r:id="rId297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 cùng </w:t>
      </w:r>
      <w:proofErr w:type="gramStart"/>
      <w:r w:rsidRPr="00C96F55">
        <w:rPr>
          <w:rFonts w:ascii="Times New Roman" w:hAnsi="Times New Roman" w:cs="Times New Roman"/>
          <w:sz w:val="24"/>
          <w:szCs w:val="24"/>
        </w:rPr>
        <w:t xml:space="preserve">chắn </w:t>
      </w:r>
      <w:proofErr w:type="gramEnd"/>
      <w:r w:rsidRPr="00C96F55">
        <w:rPr>
          <w:rFonts w:ascii="Times New Roman" w:hAnsi="Times New Roman" w:cs="Times New Roman"/>
          <w:position w:val="-4"/>
          <w:sz w:val="24"/>
          <w:szCs w:val="24"/>
        </w:rPr>
        <w:object w:dxaOrig="480" w:dyaOrig="360" w14:anchorId="3B1374BB">
          <v:shape id="_x0000_i1188" type="#_x0000_t75" style="width:24pt;height:18pt" o:ole="">
            <v:imagedata r:id="rId298" o:title=""/>
          </v:shape>
          <o:OLEObject Type="Embed" ProgID="Equation.DSMT4" ShapeID="_x0000_i1188" DrawAspect="Content" ObjectID="_1798646385" r:id="rId299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, nên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1440" w:dyaOrig="375" w14:anchorId="7471FBD4">
          <v:shape id="_x0000_i1189" type="#_x0000_t75" style="width:1in;height:18.75pt" o:ole="">
            <v:imagedata r:id="rId300" o:title=""/>
          </v:shape>
          <o:OLEObject Type="Embed" ProgID="Equation.DSMT4" ShapeID="_x0000_i1189" DrawAspect="Content" ObjectID="_1798646386" r:id="rId301"/>
        </w:object>
      </w:r>
      <w:r w:rsidRPr="00C96F5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96F55">
        <w:rPr>
          <w:rFonts w:ascii="Times New Roman" w:hAnsi="Times New Roman" w:cs="Times New Roman"/>
          <w:position w:val="-12"/>
          <w:sz w:val="24"/>
          <w:szCs w:val="24"/>
        </w:rPr>
        <w:object w:dxaOrig="1440" w:dyaOrig="360" w14:anchorId="53D6E24F">
          <v:shape id="_x0000_i1190" type="#_x0000_t75" style="width:1in;height:18pt" o:ole="">
            <v:imagedata r:id="rId302" o:title=""/>
          </v:shape>
          <o:OLEObject Type="Embed" ProgID="Equation.DSMT4" ShapeID="_x0000_i1190" DrawAspect="Content" ObjectID="_1798646387" r:id="rId303"/>
        </w:object>
      </w:r>
      <w:r w:rsidRPr="00C96F55">
        <w:rPr>
          <w:rFonts w:ascii="Times New Roman" w:hAnsi="Times New Roman" w:cs="Times New Roman"/>
          <w:bCs/>
          <w:sz w:val="24"/>
          <w:szCs w:val="24"/>
        </w:rPr>
        <w:t>.</w:t>
      </w:r>
    </w:p>
    <w:p w14:paraId="1F128C44" w14:textId="77777777" w:rsidR="00C96F55" w:rsidRPr="00C96F55" w:rsidRDefault="00C96F55" w:rsidP="00C96F55">
      <w:pPr>
        <w:pStyle w:val="NoSpacing20"/>
        <w:spacing w:line="20" w:lineRule="atLeast"/>
        <w:rPr>
          <w:rFonts w:ascii="Times New Roman" w:hAnsi="Times New Roman" w:cs="Times New Roman"/>
          <w:bCs/>
          <w:sz w:val="24"/>
          <w:szCs w:val="24"/>
        </w:rPr>
      </w:pPr>
      <w:r w:rsidRPr="00C96F55">
        <w:rPr>
          <w:rFonts w:ascii="Times New Roman" w:hAnsi="Times New Roman" w:cs="Times New Roman"/>
          <w:bCs/>
          <w:sz w:val="24"/>
          <w:szCs w:val="24"/>
        </w:rPr>
        <w:t>Chọn: Đ</w:t>
      </w:r>
    </w:p>
    <w:p w14:paraId="259BCEB8" w14:textId="77777777" w:rsidR="00C96F55" w:rsidRPr="00C96F55" w:rsidRDefault="00C96F55" w:rsidP="00C96F55">
      <w:pPr>
        <w:pStyle w:val="NoSpacing21"/>
        <w:spacing w:line="20" w:lineRule="atLeast"/>
        <w:rPr>
          <w:rFonts w:ascii="Times New Roman" w:hAnsi="Times New Roman" w:cs="Times New Roman"/>
          <w:bCs/>
          <w:sz w:val="24"/>
          <w:szCs w:val="24"/>
        </w:rPr>
      </w:pPr>
      <w:r w:rsidRPr="00C96F55">
        <w:rPr>
          <w:rFonts w:ascii="Times New Roman" w:hAnsi="Times New Roman" w:cs="Times New Roman"/>
          <w:bCs/>
          <w:sz w:val="24"/>
          <w:szCs w:val="24"/>
        </w:rPr>
        <w:t xml:space="preserve">d. </w:t>
      </w:r>
      <w:r w:rsidRPr="00C96F55">
        <w:rPr>
          <w:rFonts w:ascii="Times New Roman" w:hAnsi="Times New Roman" w:cs="Times New Roman"/>
          <w:sz w:val="24"/>
          <w:szCs w:val="24"/>
        </w:rPr>
        <w:t xml:space="preserve">Do </w:t>
      </w:r>
      <w:r w:rsidRPr="00C96F55">
        <w:rPr>
          <w:rFonts w:ascii="Times New Roman" w:hAnsi="Times New Roman" w:cs="Times New Roman"/>
          <w:position w:val="-12"/>
          <w:sz w:val="24"/>
          <w:szCs w:val="24"/>
        </w:rPr>
        <w:object w:dxaOrig="1620" w:dyaOrig="345" w14:anchorId="75B4D8EC">
          <v:shape id="_x0000_i1191" type="#_x0000_t75" style="width:81pt;height:17.25pt" o:ole="">
            <v:imagedata r:id="rId304" o:title=""/>
          </v:shape>
          <o:OLEObject Type="Embed" ProgID="Equation.DSMT4" ShapeID="_x0000_i1191" DrawAspect="Content" ObjectID="_1798646388" r:id="rId305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 là các tam giác vuông tại </w:t>
      </w:r>
      <w:r w:rsidRPr="00C96F55">
        <w:rPr>
          <w:rFonts w:ascii="Times New Roman" w:hAnsi="Times New Roman" w:cs="Times New Roman"/>
          <w:position w:val="-12"/>
          <w:sz w:val="24"/>
          <w:szCs w:val="24"/>
        </w:rPr>
        <w:object w:dxaOrig="555" w:dyaOrig="345" w14:anchorId="35F2C8FA">
          <v:shape id="_x0000_i1192" type="#_x0000_t75" style="width:27.75pt;height:17.25pt" o:ole="">
            <v:imagedata r:id="rId306" o:title=""/>
          </v:shape>
          <o:OLEObject Type="Embed" ProgID="Equation.DSMT4" ShapeID="_x0000_i1192" DrawAspect="Content" ObjectID="_1798646389" r:id="rId307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 nên đường tròn ngoại tiếp </w:t>
      </w:r>
      <w:r w:rsidRPr="00C96F55">
        <w:rPr>
          <w:rFonts w:ascii="Times New Roman" w:hAnsi="Times New Roman" w:cs="Times New Roman"/>
          <w:position w:val="-4"/>
          <w:sz w:val="24"/>
          <w:szCs w:val="24"/>
        </w:rPr>
        <w:object w:dxaOrig="765" w:dyaOrig="255" w14:anchorId="3E14E062">
          <v:shape id="_x0000_i1193" type="#_x0000_t75" style="width:38.25pt;height:12.75pt" o:ole="">
            <v:imagedata r:id="rId308" o:title=""/>
          </v:shape>
          <o:OLEObject Type="Embed" ProgID="Equation.DSMT4" ShapeID="_x0000_i1193" DrawAspect="Content" ObjectID="_1798646390" r:id="rId309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và đường tròn ngoại tiếp </w:t>
      </w:r>
      <w:r w:rsidRPr="00C96F55">
        <w:rPr>
          <w:rFonts w:ascii="Times New Roman" w:hAnsi="Times New Roman" w:cs="Times New Roman"/>
          <w:position w:val="-12"/>
          <w:sz w:val="24"/>
          <w:szCs w:val="24"/>
        </w:rPr>
        <w:object w:dxaOrig="1620" w:dyaOrig="345" w14:anchorId="41F0E6F8">
          <v:shape id="_x0000_i1194" type="#_x0000_t75" style="width:81pt;height:17.25pt" o:ole="">
            <v:imagedata r:id="rId310" o:title=""/>
          </v:shape>
          <o:OLEObject Type="Embed" ProgID="Equation.DSMT4" ShapeID="_x0000_i1194" DrawAspect="Content" ObjectID="_1798646391" r:id="rId311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có cùng đường </w:t>
      </w:r>
      <w:proofErr w:type="gramStart"/>
      <w:r w:rsidRPr="00C96F55">
        <w:rPr>
          <w:rFonts w:ascii="Times New Roman" w:hAnsi="Times New Roman" w:cs="Times New Roman"/>
          <w:sz w:val="24"/>
          <w:szCs w:val="24"/>
        </w:rPr>
        <w:t xml:space="preserve">kính </w:t>
      </w:r>
      <w:proofErr w:type="gramEnd"/>
      <w:r w:rsidRPr="00C96F55">
        <w:rPr>
          <w:rFonts w:ascii="Times New Roman" w:hAnsi="Times New Roman" w:cs="Times New Roman"/>
          <w:position w:val="-4"/>
          <w:sz w:val="24"/>
          <w:szCs w:val="24"/>
        </w:rPr>
        <w:object w:dxaOrig="465" w:dyaOrig="255" w14:anchorId="51D989FD">
          <v:shape id="_x0000_i1195" type="#_x0000_t75" style="width:23.25pt;height:12.75pt" o:ole="">
            <v:imagedata r:id="rId312" o:title=""/>
          </v:shape>
          <o:OLEObject Type="Embed" ProgID="Equation.DSMT4" ShapeID="_x0000_i1195" DrawAspect="Content" ObjectID="_1798646392" r:id="rId313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. Dễ chứng minh được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1185" w:dyaOrig="270" w14:anchorId="218F9D35">
          <v:shape id="_x0000_i1196" type="#_x0000_t75" style="width:59.25pt;height:13.5pt" o:ole="">
            <v:imagedata r:id="rId314" o:title=""/>
          </v:shape>
          <o:OLEObject Type="Embed" ProgID="Equation.DSMT4" ShapeID="_x0000_i1196" DrawAspect="Content" ObjectID="_1798646393" r:id="rId315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 nên </w:t>
      </w:r>
      <w:r w:rsidRPr="00C96F55">
        <w:rPr>
          <w:rFonts w:ascii="Times New Roman" w:hAnsi="Times New Roman" w:cs="Times New Roman"/>
          <w:bCs/>
          <w:sz w:val="24"/>
          <w:szCs w:val="24"/>
        </w:rPr>
        <w:t xml:space="preserve">bán kính đường tròn ngoại tiếp </w:t>
      </w:r>
      <w:r w:rsidRPr="00C96F55">
        <w:rPr>
          <w:rFonts w:ascii="Times New Roman" w:hAnsi="Times New Roman" w:cs="Times New Roman"/>
          <w:position w:val="-4"/>
          <w:sz w:val="24"/>
          <w:szCs w:val="24"/>
        </w:rPr>
        <w:object w:dxaOrig="765" w:dyaOrig="255" w14:anchorId="1D8EBC1E">
          <v:shape id="_x0000_i1197" type="#_x0000_t75" style="width:38.25pt;height:12.75pt" o:ole="">
            <v:imagedata r:id="rId316" o:title=""/>
          </v:shape>
          <o:OLEObject Type="Embed" ProgID="Equation.DSMT4" ShapeID="_x0000_i1197" DrawAspect="Content" ObjectID="_1798646394" r:id="rId317"/>
        </w:object>
      </w:r>
      <w:r w:rsidRPr="00C96F55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Pr="00C96F55">
        <w:rPr>
          <w:rFonts w:ascii="Times New Roman" w:hAnsi="Times New Roman" w:cs="Times New Roman"/>
          <w:bCs/>
          <w:sz w:val="24"/>
          <w:szCs w:val="24"/>
        </w:rPr>
        <w:t xml:space="preserve">bằng </w:t>
      </w:r>
      <w:proofErr w:type="gramEnd"/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345" w:dyaOrig="270" w14:anchorId="07D397C7">
          <v:shape id="_x0000_i1198" type="#_x0000_t75" style="width:17.25pt;height:13.5pt" o:ole="">
            <v:imagedata r:id="rId318" o:title=""/>
          </v:shape>
          <o:OLEObject Type="Embed" ProgID="Equation.DSMT4" ShapeID="_x0000_i1198" DrawAspect="Content" ObjectID="_1798646395" r:id="rId319"/>
        </w:object>
      </w:r>
      <w:r w:rsidRPr="00C96F55">
        <w:rPr>
          <w:rFonts w:ascii="Times New Roman" w:hAnsi="Times New Roman" w:cs="Times New Roman"/>
          <w:sz w:val="24"/>
          <w:szCs w:val="24"/>
        </w:rPr>
        <w:t>.</w:t>
      </w:r>
    </w:p>
    <w:p w14:paraId="65561D4B" w14:textId="77777777" w:rsidR="00C96F55" w:rsidRPr="00C96F55" w:rsidRDefault="00C96F55" w:rsidP="00C96F55">
      <w:pPr>
        <w:pStyle w:val="NoSpacing2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hAnsi="Times New Roman" w:cs="Times New Roman"/>
          <w:sz w:val="24"/>
          <w:szCs w:val="24"/>
        </w:rPr>
        <w:t>Chọn: S</w:t>
      </w:r>
    </w:p>
    <w:p w14:paraId="0578D796" w14:textId="77777777" w:rsidR="00E4031E" w:rsidRPr="00C96F55" w:rsidRDefault="00D53FF6" w:rsidP="00C96F55">
      <w:pPr>
        <w:pStyle w:val="NoSpacing1"/>
        <w:spacing w:line="20" w:lineRule="atLeast"/>
        <w:rPr>
          <w:rFonts w:cs="Times New Roman"/>
          <w:sz w:val="24"/>
          <w:szCs w:val="24"/>
          <w:u w:val="single"/>
        </w:rPr>
      </w:pPr>
      <w:r w:rsidRPr="00C96F55">
        <w:rPr>
          <w:rFonts w:cs="Times New Roman"/>
          <w:b/>
          <w:sz w:val="24"/>
          <w:szCs w:val="24"/>
        </w:rPr>
        <w:t xml:space="preserve">Câu 4: </w:t>
      </w:r>
      <w:r w:rsidRPr="00C96F55">
        <w:rPr>
          <w:rFonts w:cs="Times New Roman"/>
          <w:sz w:val="24"/>
          <w:szCs w:val="24"/>
        </w:rPr>
        <w:t>K</w:t>
      </w:r>
      <w:r w:rsidRPr="00C96F55">
        <w:rPr>
          <w:rFonts w:cs="Times New Roman"/>
          <w:sz w:val="24"/>
          <w:szCs w:val="24"/>
        </w:rPr>
        <w:t>ế</w:t>
      </w:r>
      <w:r w:rsidRPr="00C96F55">
        <w:rPr>
          <w:rFonts w:cs="Times New Roman"/>
          <w:sz w:val="24"/>
          <w:szCs w:val="24"/>
        </w:rPr>
        <w:t>t qu</w:t>
      </w:r>
      <w:r w:rsidRPr="00C96F55">
        <w:rPr>
          <w:rFonts w:cs="Times New Roman"/>
          <w:sz w:val="24"/>
          <w:szCs w:val="24"/>
        </w:rPr>
        <w:t>ả</w:t>
      </w:r>
      <w:r w:rsidRPr="00C96F55">
        <w:rPr>
          <w:rFonts w:cs="Times New Roman"/>
          <w:sz w:val="24"/>
          <w:szCs w:val="24"/>
        </w:rPr>
        <w:t xml:space="preserve"> đi</w:t>
      </w:r>
      <w:r w:rsidRPr="00C96F55">
        <w:rPr>
          <w:rFonts w:cs="Times New Roman"/>
          <w:sz w:val="24"/>
          <w:szCs w:val="24"/>
        </w:rPr>
        <w:t>ể</w:t>
      </w:r>
      <w:r w:rsidRPr="00C96F55">
        <w:rPr>
          <w:rFonts w:cs="Times New Roman"/>
          <w:sz w:val="24"/>
          <w:szCs w:val="24"/>
        </w:rPr>
        <w:t>m ki</w:t>
      </w:r>
      <w:r w:rsidRPr="00C96F55">
        <w:rPr>
          <w:rFonts w:cs="Times New Roman"/>
          <w:sz w:val="24"/>
          <w:szCs w:val="24"/>
        </w:rPr>
        <w:t>ể</w:t>
      </w:r>
      <w:r w:rsidRPr="00C96F55">
        <w:rPr>
          <w:rFonts w:cs="Times New Roman"/>
          <w:sz w:val="24"/>
          <w:szCs w:val="24"/>
        </w:rPr>
        <w:t>m tra môn Toán cu</w:t>
      </w:r>
      <w:r w:rsidRPr="00C96F55">
        <w:rPr>
          <w:rFonts w:cs="Times New Roman"/>
          <w:sz w:val="24"/>
          <w:szCs w:val="24"/>
        </w:rPr>
        <w:t>ố</w:t>
      </w:r>
      <w:r w:rsidRPr="00C96F55">
        <w:rPr>
          <w:rFonts w:cs="Times New Roman"/>
          <w:sz w:val="24"/>
          <w:szCs w:val="24"/>
        </w:rPr>
        <w:t>i h</w:t>
      </w:r>
      <w:r w:rsidRPr="00C96F55">
        <w:rPr>
          <w:rFonts w:cs="Times New Roman"/>
          <w:sz w:val="24"/>
          <w:szCs w:val="24"/>
        </w:rPr>
        <w:t>ọ</w:t>
      </w:r>
      <w:r w:rsidRPr="00C96F55">
        <w:rPr>
          <w:rFonts w:cs="Times New Roman"/>
          <w:sz w:val="24"/>
          <w:szCs w:val="24"/>
        </w:rPr>
        <w:t>c kì 1 c</w:t>
      </w:r>
      <w:r w:rsidRPr="00C96F55">
        <w:rPr>
          <w:rFonts w:cs="Times New Roman"/>
          <w:sz w:val="24"/>
          <w:szCs w:val="24"/>
        </w:rPr>
        <w:t>ủ</w:t>
      </w:r>
      <w:r w:rsidRPr="00C96F55">
        <w:rPr>
          <w:rFonts w:cs="Times New Roman"/>
          <w:sz w:val="24"/>
          <w:szCs w:val="24"/>
        </w:rPr>
        <w:t>a h</w:t>
      </w:r>
      <w:r w:rsidRPr="00C96F55">
        <w:rPr>
          <w:rFonts w:cs="Times New Roman"/>
          <w:sz w:val="24"/>
          <w:szCs w:val="24"/>
        </w:rPr>
        <w:t>ọ</w:t>
      </w:r>
      <w:r w:rsidRPr="00C96F55">
        <w:rPr>
          <w:rFonts w:cs="Times New Roman"/>
          <w:sz w:val="24"/>
          <w:szCs w:val="24"/>
        </w:rPr>
        <w:t>c sinh l</w:t>
      </w:r>
      <w:r w:rsidRPr="00C96F55">
        <w:rPr>
          <w:rFonts w:cs="Times New Roman"/>
          <w:sz w:val="24"/>
          <w:szCs w:val="24"/>
        </w:rPr>
        <w:t>ớ</w:t>
      </w:r>
      <w:r w:rsidRPr="00C96F55">
        <w:rPr>
          <w:rFonts w:cs="Times New Roman"/>
          <w:sz w:val="24"/>
          <w:szCs w:val="24"/>
        </w:rPr>
        <w:t>p 8D đư</w:t>
      </w:r>
      <w:r w:rsidRPr="00C96F55">
        <w:rPr>
          <w:rFonts w:cs="Times New Roman"/>
          <w:sz w:val="24"/>
          <w:szCs w:val="24"/>
        </w:rPr>
        <w:t>ợ</w:t>
      </w:r>
      <w:r w:rsidRPr="00C96F55">
        <w:rPr>
          <w:rFonts w:cs="Times New Roman"/>
          <w:sz w:val="24"/>
          <w:szCs w:val="24"/>
        </w:rPr>
        <w:t>c bi</w:t>
      </w:r>
      <w:r w:rsidRPr="00C96F55">
        <w:rPr>
          <w:rFonts w:cs="Times New Roman"/>
          <w:sz w:val="24"/>
          <w:szCs w:val="24"/>
        </w:rPr>
        <w:t>ể</w:t>
      </w:r>
      <w:r w:rsidRPr="00C96F55">
        <w:rPr>
          <w:rFonts w:cs="Times New Roman"/>
          <w:sz w:val="24"/>
          <w:szCs w:val="24"/>
        </w:rPr>
        <w:t>u di</w:t>
      </w:r>
      <w:r w:rsidRPr="00C96F55">
        <w:rPr>
          <w:rFonts w:cs="Times New Roman"/>
          <w:sz w:val="24"/>
          <w:szCs w:val="24"/>
        </w:rPr>
        <w:t>ễ</w:t>
      </w:r>
      <w:r w:rsidRPr="00C96F55">
        <w:rPr>
          <w:rFonts w:cs="Times New Roman"/>
          <w:sz w:val="24"/>
          <w:szCs w:val="24"/>
        </w:rPr>
        <w:t>n b</w:t>
      </w:r>
      <w:r w:rsidRPr="00C96F55">
        <w:rPr>
          <w:rFonts w:cs="Times New Roman"/>
          <w:sz w:val="24"/>
          <w:szCs w:val="24"/>
        </w:rPr>
        <w:t>ằ</w:t>
      </w:r>
      <w:r w:rsidRPr="00C96F55">
        <w:rPr>
          <w:rFonts w:cs="Times New Roman"/>
          <w:sz w:val="24"/>
          <w:szCs w:val="24"/>
        </w:rPr>
        <w:t>ng bi</w:t>
      </w:r>
      <w:r w:rsidRPr="00C96F55">
        <w:rPr>
          <w:rFonts w:cs="Times New Roman"/>
          <w:sz w:val="24"/>
          <w:szCs w:val="24"/>
        </w:rPr>
        <w:t>ể</w:t>
      </w:r>
      <w:r w:rsidRPr="00C96F55">
        <w:rPr>
          <w:rFonts w:cs="Times New Roman"/>
          <w:sz w:val="24"/>
          <w:szCs w:val="24"/>
        </w:rPr>
        <w:t>u đ</w:t>
      </w:r>
      <w:r w:rsidRPr="00C96F55">
        <w:rPr>
          <w:rFonts w:cs="Times New Roman"/>
          <w:sz w:val="24"/>
          <w:szCs w:val="24"/>
        </w:rPr>
        <w:t>ồ</w:t>
      </w:r>
      <w:r w:rsidRPr="00C96F55">
        <w:rPr>
          <w:rFonts w:cs="Times New Roman"/>
          <w:sz w:val="24"/>
          <w:szCs w:val="24"/>
        </w:rPr>
        <w:t xml:space="preserve"> c</w:t>
      </w:r>
      <w:r w:rsidRPr="00C96F55">
        <w:rPr>
          <w:rFonts w:cs="Times New Roman"/>
          <w:sz w:val="24"/>
          <w:szCs w:val="24"/>
        </w:rPr>
        <w:t>ộ</w:t>
      </w:r>
      <w:r w:rsidRPr="00C96F55">
        <w:rPr>
          <w:rFonts w:cs="Times New Roman"/>
          <w:sz w:val="24"/>
          <w:szCs w:val="24"/>
        </w:rPr>
        <w:t>t dư</w:t>
      </w:r>
      <w:r w:rsidRPr="00C96F55">
        <w:rPr>
          <w:rFonts w:cs="Times New Roman"/>
          <w:sz w:val="24"/>
          <w:szCs w:val="24"/>
        </w:rPr>
        <w:t>ớ</w:t>
      </w:r>
      <w:r w:rsidRPr="00C96F55">
        <w:rPr>
          <w:rFonts w:cs="Times New Roman"/>
          <w:sz w:val="24"/>
          <w:szCs w:val="24"/>
        </w:rPr>
        <w:t>i đây.</w:t>
      </w:r>
    </w:p>
    <w:p w14:paraId="07F358C8" w14:textId="77777777" w:rsidR="000100F2" w:rsidRPr="00C96F55" w:rsidRDefault="00D53FF6" w:rsidP="00C96F55">
      <w:pPr>
        <w:pStyle w:val="Normal40"/>
        <w:spacing w:line="20" w:lineRule="atLeast"/>
        <w:jc w:val="center"/>
      </w:pPr>
      <w:r w:rsidRPr="00C96F55">
        <w:rPr>
          <w:noProof/>
        </w:rPr>
        <w:drawing>
          <wp:inline distT="0" distB="0" distL="0" distR="0" wp14:anchorId="28957B66" wp14:editId="09ABD259">
            <wp:extent cx="3857625" cy="2318599"/>
            <wp:effectExtent l="0" t="0" r="0" b="5715"/>
            <wp:docPr id="2" name="Picture 2" descr="A graph with blue and whit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52721" name="Picture 2" descr="A graph with blue and white lines&#10;&#10;Description automatically generated"/>
                    <pic:cNvPicPr/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1368" cy="232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1A87B" w14:textId="77777777" w:rsidR="000100F2" w:rsidRPr="00C96F55" w:rsidRDefault="00D53FF6" w:rsidP="00C96F55">
      <w:pPr>
        <w:pStyle w:val="Normal41"/>
        <w:spacing w:line="20" w:lineRule="atLeast"/>
        <w:jc w:val="both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a) </w:t>
      </w:r>
      <w:r w:rsidRPr="00C96F55">
        <w:rPr>
          <w:highlight w:val="yellow"/>
        </w:rPr>
        <w:t>Bảng tần số biểu thị mẫu dữ liệu tro</w:t>
      </w:r>
      <w:r w:rsidRPr="00C96F55">
        <w:rPr>
          <w:highlight w:val="yellow"/>
        </w:rPr>
        <w:t>ng biểu đồ cột là:</w:t>
      </w:r>
    </w:p>
    <w:p w14:paraId="5DC93685" w14:textId="77777777" w:rsidR="00E4031E" w:rsidRPr="00C96F55" w:rsidRDefault="00D53FF6" w:rsidP="00C96F55">
      <w:pPr>
        <w:pStyle w:val="Normal42"/>
        <w:spacing w:line="20" w:lineRule="atLeast"/>
        <w:jc w:val="center"/>
      </w:pPr>
      <w:r w:rsidRPr="00C96F55">
        <w:rPr>
          <w:noProof/>
        </w:rPr>
        <w:drawing>
          <wp:inline distT="0" distB="0" distL="0" distR="0" wp14:anchorId="1FB14F17" wp14:editId="22598B32">
            <wp:extent cx="2971800" cy="556191"/>
            <wp:effectExtent l="0" t="0" r="0" b="0"/>
            <wp:docPr id="3054074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0446383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3004779" cy="562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D833B" w14:textId="77777777" w:rsidR="000100F2" w:rsidRPr="00C96F55" w:rsidRDefault="00D53FF6" w:rsidP="00C96F55">
      <w:pPr>
        <w:pStyle w:val="Normal43"/>
        <w:spacing w:line="20" w:lineRule="atLeast"/>
        <w:jc w:val="both"/>
      </w:pPr>
      <w:r w:rsidRPr="00C96F55">
        <w:rPr>
          <w:b/>
        </w:rPr>
        <w:t xml:space="preserve">    b) </w:t>
      </w:r>
      <w:r w:rsidRPr="00C96F55">
        <w:t>Tổng số học sinh lớp 8D tham gia làm bài kiểm tra môn toán là 48</w:t>
      </w:r>
    </w:p>
    <w:p w14:paraId="51E02C06" w14:textId="77777777" w:rsidR="000100F2" w:rsidRPr="00C96F55" w:rsidRDefault="00D53FF6" w:rsidP="00C96F55">
      <w:pPr>
        <w:pStyle w:val="Normal44"/>
        <w:spacing w:line="20" w:lineRule="atLeast"/>
        <w:jc w:val="both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c) </w:t>
      </w:r>
      <w:r w:rsidRPr="00C96F55">
        <w:rPr>
          <w:highlight w:val="yellow"/>
        </w:rPr>
        <w:t>Tổng số học sinh đạt điểm dưới trung bình chiếm 10% tổng số học sinh cả lớp</w:t>
      </w:r>
    </w:p>
    <w:p w14:paraId="2005C7DC" w14:textId="77777777" w:rsidR="000100F2" w:rsidRPr="00C96F55" w:rsidRDefault="00D53FF6" w:rsidP="00C96F55">
      <w:pPr>
        <w:pStyle w:val="Normal45"/>
        <w:spacing w:line="20" w:lineRule="atLeast"/>
        <w:jc w:val="both"/>
      </w:pPr>
      <w:r w:rsidRPr="00C96F55">
        <w:rPr>
          <w:b/>
        </w:rPr>
        <w:t xml:space="preserve">    </w:t>
      </w:r>
      <w:r w:rsidRPr="00C96F55">
        <w:rPr>
          <w:b/>
          <w:highlight w:val="yellow"/>
        </w:rPr>
        <w:t xml:space="preserve">d) </w:t>
      </w:r>
      <w:r w:rsidRPr="00C96F55">
        <w:rPr>
          <w:highlight w:val="yellow"/>
        </w:rPr>
        <w:t>Số học sinh đạt điểm giỏi (điểm 8</w:t>
      </w:r>
      <w:proofErr w:type="gramStart"/>
      <w:r w:rsidRPr="00C96F55">
        <w:rPr>
          <w:highlight w:val="yellow"/>
        </w:rPr>
        <w:t>,9,10</w:t>
      </w:r>
      <w:proofErr w:type="gramEnd"/>
      <w:r w:rsidRPr="00C96F55">
        <w:rPr>
          <w:highlight w:val="yellow"/>
        </w:rPr>
        <w:t>)  bằng 50% số học sinh đạt điểm tr</w:t>
      </w:r>
      <w:r w:rsidRPr="00C96F55">
        <w:rPr>
          <w:highlight w:val="yellow"/>
        </w:rPr>
        <w:t>ung bình và khá (điểm 5,6,7).</w:t>
      </w:r>
    </w:p>
    <w:p w14:paraId="28AB5CA5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510DEE65" w14:textId="77777777" w:rsidR="00C96F55" w:rsidRPr="00C96F55" w:rsidRDefault="00C96F55" w:rsidP="00C96F55">
      <w:pPr>
        <w:pStyle w:val="NoSpacing23"/>
        <w:spacing w:line="20" w:lineRule="atLeast"/>
        <w:rPr>
          <w:rFonts w:cs="Times New Roman"/>
          <w:sz w:val="24"/>
          <w:szCs w:val="24"/>
        </w:rPr>
      </w:pPr>
      <w:r w:rsidRPr="00C96F55">
        <w:rPr>
          <w:rFonts w:cs="Times New Roman"/>
          <w:sz w:val="24"/>
          <w:szCs w:val="24"/>
        </w:rPr>
        <w:t>- Quan sát biểu đồ ta thấy bảng tần số cho mẫu dữ liệu trong biểu đồ là đúng. Chọn đúng</w:t>
      </w:r>
    </w:p>
    <w:p w14:paraId="1E7F8B56" w14:textId="77777777" w:rsidR="00C96F55" w:rsidRPr="00C96F55" w:rsidRDefault="00C96F55" w:rsidP="00C96F55">
      <w:pPr>
        <w:pStyle w:val="NoSpacing24"/>
        <w:spacing w:line="20" w:lineRule="atLeast"/>
        <w:rPr>
          <w:rFonts w:cs="Times New Roman"/>
          <w:sz w:val="24"/>
          <w:szCs w:val="24"/>
        </w:rPr>
      </w:pPr>
      <w:r w:rsidRPr="00C96F55">
        <w:rPr>
          <w:rFonts w:cs="Times New Roman"/>
          <w:sz w:val="24"/>
          <w:szCs w:val="24"/>
        </w:rPr>
        <w:t>- Tổng số các tần số trong bảng là 2+3+8+12+10+5+4+6=50 HS. Chọn sai</w:t>
      </w:r>
    </w:p>
    <w:p w14:paraId="1E111246" w14:textId="77777777" w:rsidR="00C96F55" w:rsidRPr="00C96F55" w:rsidRDefault="00C96F55" w:rsidP="00C96F55">
      <w:pPr>
        <w:pStyle w:val="NoSpacing25"/>
        <w:spacing w:line="20" w:lineRule="atLeast"/>
        <w:rPr>
          <w:rFonts w:cs="Times New Roman"/>
          <w:sz w:val="24"/>
          <w:szCs w:val="24"/>
        </w:rPr>
      </w:pPr>
      <w:r w:rsidRPr="00C96F55">
        <w:rPr>
          <w:rFonts w:cs="Times New Roman"/>
          <w:sz w:val="24"/>
          <w:szCs w:val="24"/>
        </w:rPr>
        <w:t xml:space="preserve">- Tổng số học sinh đạt điểm dưới trung bình là 2+3=5 HS, </w:t>
      </w:r>
      <w:proofErr w:type="gramStart"/>
      <w:r w:rsidRPr="00C96F55">
        <w:rPr>
          <w:rFonts w:cs="Times New Roman"/>
          <w:sz w:val="24"/>
          <w:szCs w:val="24"/>
        </w:rPr>
        <w:t xml:space="preserve">chiếm </w:t>
      </w:r>
      <w:proofErr w:type="gramEnd"/>
      <w:r w:rsidRPr="00C96F55">
        <w:rPr>
          <w:rFonts w:cs="Times New Roman"/>
          <w:position w:val="-28"/>
          <w:sz w:val="24"/>
          <w:szCs w:val="24"/>
        </w:rPr>
        <w:object w:dxaOrig="1140" w:dyaOrig="720" w14:anchorId="1622438D">
          <v:shape id="_x0000_i1200" type="#_x0000_t75" style="width:57pt;height:36pt" o:ole="">
            <v:imagedata r:id="rId322" o:title=""/>
          </v:shape>
          <o:OLEObject Type="Embed" ProgID="Equation.DSMT4" ShapeID="_x0000_i1200" DrawAspect="Content" ObjectID="_1798646396" r:id="rId323"/>
        </w:object>
      </w:r>
      <w:r w:rsidRPr="00C96F55">
        <w:rPr>
          <w:rFonts w:cs="Times New Roman"/>
          <w:sz w:val="24"/>
          <w:szCs w:val="24"/>
        </w:rPr>
        <w:t>. Chọn đúng</w:t>
      </w:r>
    </w:p>
    <w:p w14:paraId="0FF6CB78" w14:textId="77777777" w:rsidR="00C96F55" w:rsidRPr="00C96F55" w:rsidRDefault="00C96F55" w:rsidP="00C96F55">
      <w:pPr>
        <w:pStyle w:val="NoSpacing26"/>
        <w:spacing w:line="20" w:lineRule="atLeast"/>
        <w:rPr>
          <w:rFonts w:cs="Times New Roman"/>
          <w:sz w:val="24"/>
          <w:szCs w:val="24"/>
        </w:rPr>
      </w:pPr>
      <w:r w:rsidRPr="00C96F55">
        <w:rPr>
          <w:rFonts w:cs="Times New Roman"/>
          <w:sz w:val="24"/>
          <w:szCs w:val="24"/>
        </w:rPr>
        <w:t>- Tổng số học sinh đạt điểm giỏi (điểm 8</w:t>
      </w:r>
      <w:proofErr w:type="gramStart"/>
      <w:r w:rsidRPr="00C96F55">
        <w:rPr>
          <w:rFonts w:cs="Times New Roman"/>
          <w:sz w:val="24"/>
          <w:szCs w:val="24"/>
        </w:rPr>
        <w:t>,9,10</w:t>
      </w:r>
      <w:proofErr w:type="gramEnd"/>
      <w:r w:rsidRPr="00C96F55">
        <w:rPr>
          <w:rFonts w:cs="Times New Roman"/>
          <w:sz w:val="24"/>
          <w:szCs w:val="24"/>
        </w:rPr>
        <w:t>)  là: 5+4+6=15 HS, tổng số HS đạt điểm trung bình và khá (điểm 5,6,7) là: 8+12+10=30 HS. Vậy Số học sinh đạt điểm giỏi (điểm 8</w:t>
      </w:r>
      <w:proofErr w:type="gramStart"/>
      <w:r w:rsidRPr="00C96F55">
        <w:rPr>
          <w:rFonts w:cs="Times New Roman"/>
          <w:sz w:val="24"/>
          <w:szCs w:val="24"/>
        </w:rPr>
        <w:t>,9,10</w:t>
      </w:r>
      <w:proofErr w:type="gramEnd"/>
      <w:r w:rsidRPr="00C96F55">
        <w:rPr>
          <w:rFonts w:cs="Times New Roman"/>
          <w:sz w:val="24"/>
          <w:szCs w:val="24"/>
        </w:rPr>
        <w:t xml:space="preserve">)  bằng </w:t>
      </w:r>
      <w:r w:rsidRPr="00C96F55">
        <w:rPr>
          <w:rFonts w:cs="Times New Roman"/>
          <w:position w:val="-28"/>
          <w:sz w:val="24"/>
          <w:szCs w:val="24"/>
        </w:rPr>
        <w:object w:dxaOrig="1160" w:dyaOrig="720" w14:anchorId="3B864254">
          <v:shape id="_x0000_i1199" type="#_x0000_t75" style="width:58.5pt;height:36pt" o:ole="">
            <v:imagedata r:id="rId324" o:title=""/>
          </v:shape>
          <o:OLEObject Type="Embed" ProgID="Equation.DSMT4" ShapeID="_x0000_i1199" DrawAspect="Content" ObjectID="_1798646397" r:id="rId325"/>
        </w:object>
      </w:r>
      <w:r w:rsidRPr="00C96F55">
        <w:rPr>
          <w:rFonts w:cs="Times New Roman"/>
          <w:sz w:val="24"/>
          <w:szCs w:val="24"/>
        </w:rPr>
        <w:t xml:space="preserve"> số học sinh đạt điểm trung bình và khá (điểm 5,6,7). Chọn đúng</w:t>
      </w:r>
    </w:p>
    <w:p w14:paraId="09E86B60" w14:textId="77777777" w:rsidR="00C96F55" w:rsidRDefault="00C96F55" w:rsidP="00C96F55">
      <w:pPr>
        <w:pStyle w:val="Normal46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18D1090F" w14:textId="77777777" w:rsidR="008B4857" w:rsidRPr="00C96F55" w:rsidRDefault="00D53FF6" w:rsidP="00C96F55">
      <w:pPr>
        <w:pStyle w:val="Normal46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C96F55">
        <w:rPr>
          <w:rFonts w:ascii="Times New Roman" w:hAnsi="Times New Roman"/>
          <w:b/>
        </w:rPr>
        <w:t xml:space="preserve">PHẦN III. Câu trắc nghiệm trả lời ngắn. </w:t>
      </w:r>
      <w:r w:rsidRPr="00C96F55">
        <w:rPr>
          <w:rFonts w:ascii="Times New Roman" w:hAnsi="Times New Roman"/>
        </w:rPr>
        <w:t>Thí sinh trả lời từ câu 1 đến câu 6.</w:t>
      </w:r>
    </w:p>
    <w:p w14:paraId="28492D75" w14:textId="77777777" w:rsidR="00C96F55" w:rsidRDefault="00C96F55" w:rsidP="00C96F55">
      <w:pPr>
        <w:pStyle w:val="Normal47"/>
        <w:spacing w:line="20" w:lineRule="atLeast"/>
        <w:jc w:val="both"/>
        <w:rPr>
          <w:b/>
        </w:rPr>
      </w:pPr>
    </w:p>
    <w:p w14:paraId="26553887" w14:textId="77777777" w:rsidR="003D1BEA" w:rsidRPr="00C96F55" w:rsidRDefault="00D53FF6" w:rsidP="00C96F55">
      <w:pPr>
        <w:pStyle w:val="Normal47"/>
        <w:spacing w:line="20" w:lineRule="atLeast"/>
        <w:jc w:val="both"/>
      </w:pPr>
      <w:r w:rsidRPr="00C96F55">
        <w:rPr>
          <w:b/>
        </w:rPr>
        <w:t xml:space="preserve">Câu 1: </w:t>
      </w:r>
      <w:r w:rsidRPr="00C96F55">
        <w:t xml:space="preserve">Giá trị biểu thức </w:t>
      </w:r>
      <w:r w:rsidRPr="00C96F55">
        <w:rPr>
          <w:position w:val="-8"/>
        </w:rPr>
        <w:object w:dxaOrig="1215" w:dyaOrig="420" w14:anchorId="120C1E4B">
          <v:shape id="_x0000_i1107" type="#_x0000_t75" style="width:60.75pt;height:21pt" o:ole="">
            <v:imagedata r:id="rId326" o:title=""/>
          </v:shape>
          <o:OLEObject Type="Embed" ProgID="Equation.DSMT4" ShapeID="_x0000_i1107" DrawAspect="Content" ObjectID="_1798646398" r:id="rId327"/>
        </w:object>
      </w:r>
      <w:r w:rsidRPr="00C96F55">
        <w:t xml:space="preserve"> (</w:t>
      </w:r>
      <w:proofErr w:type="gramStart"/>
      <w:r w:rsidRPr="00C96F55">
        <w:t>với</w:t>
      </w:r>
      <w:r w:rsidRPr="00C96F55">
        <w:rPr>
          <w:lang w:val="vi-VN"/>
        </w:rPr>
        <w:t xml:space="preserve"> </w:t>
      </w:r>
      <w:proofErr w:type="gramEnd"/>
      <w:r w:rsidRPr="00C96F55">
        <w:rPr>
          <w:position w:val="-6"/>
        </w:rPr>
        <w:object w:dxaOrig="585" w:dyaOrig="285" w14:anchorId="75F2DA04">
          <v:shape id="_x0000_i1108" type="#_x0000_t75" style="width:29.25pt;height:14.25pt" o:ole="">
            <v:imagedata r:id="rId328" o:title=""/>
          </v:shape>
          <o:OLEObject Type="Embed" ProgID="Equation.DSMT4" ShapeID="_x0000_i1108" DrawAspect="Content" ObjectID="_1798646399" r:id="rId329"/>
        </w:object>
      </w:r>
      <w:r w:rsidRPr="00C96F55">
        <w:rPr>
          <w:lang w:val="vi-VN"/>
        </w:rPr>
        <w:t xml:space="preserve">) </w:t>
      </w:r>
      <w:r w:rsidRPr="00C96F55">
        <w:t>bằng …</w:t>
      </w:r>
    </w:p>
    <w:p w14:paraId="54C70F28" w14:textId="6F253AFB" w:rsidR="00C96F55" w:rsidRDefault="00C96F55" w:rsidP="00C96F55">
      <w:pPr>
        <w:pStyle w:val="Normal48"/>
        <w:spacing w:line="20" w:lineRule="atLeast"/>
        <w:jc w:val="both"/>
        <w:rPr>
          <w:b/>
        </w:rPr>
      </w:pPr>
      <w:r>
        <w:rPr>
          <w:b/>
        </w:rPr>
        <w:t>Đáp án: 0</w:t>
      </w:r>
    </w:p>
    <w:p w14:paraId="2E664FBC" w14:textId="739D5290" w:rsidR="003D1BEA" w:rsidRPr="00C96F55" w:rsidRDefault="00D53FF6" w:rsidP="00C96F55">
      <w:pPr>
        <w:pStyle w:val="Normal48"/>
        <w:spacing w:line="20" w:lineRule="atLeast"/>
        <w:jc w:val="both"/>
      </w:pPr>
      <w:r w:rsidRPr="00C96F55">
        <w:rPr>
          <w:b/>
        </w:rPr>
        <w:t xml:space="preserve">Câu 2: </w:t>
      </w:r>
      <w:r w:rsidRPr="00C96F55">
        <w:t xml:space="preserve">Nghiệm của bất phương trình </w:t>
      </w:r>
      <w:r w:rsidRPr="00C96F55">
        <w:rPr>
          <w:position w:val="-10"/>
        </w:rPr>
        <w:object w:dxaOrig="1260" w:dyaOrig="375" w14:anchorId="00A2C331">
          <v:shape id="_x0000_i1109" type="#_x0000_t75" style="width:63pt;height:18.75pt" o:ole="">
            <v:imagedata r:id="rId330" o:title=""/>
          </v:shape>
          <o:OLEObject Type="Embed" ProgID="Equation.DSMT4" ShapeID="_x0000_i1109" DrawAspect="Content" ObjectID="_1798646400" r:id="rId331"/>
        </w:object>
      </w:r>
      <w:r w:rsidRPr="00C96F55">
        <w:t xml:space="preserve"> </w:t>
      </w:r>
      <w:proofErr w:type="gramStart"/>
      <w:r w:rsidRPr="00C96F55">
        <w:t xml:space="preserve">là </w:t>
      </w:r>
      <w:r w:rsidRPr="00C96F55">
        <w:rPr>
          <w:position w:val="-4"/>
        </w:rPr>
        <w:object w:dxaOrig="420" w:dyaOrig="210" w14:anchorId="7F26EC77">
          <v:shape id="_x0000_i1110" type="#_x0000_t75" style="width:21pt;height:10.5pt" o:ole="">
            <v:imagedata r:id="rId332" o:title=""/>
          </v:shape>
          <o:OLEObject Type="Embed" ProgID="Equation.DSMT4" ShapeID="_x0000_i1110" DrawAspect="Content" ObjectID="_1798646401" r:id="rId333"/>
        </w:object>
      </w:r>
      <w:r w:rsidRPr="00C96F55">
        <w:t xml:space="preserve"> ....</w:t>
      </w:r>
    </w:p>
    <w:p w14:paraId="4318A25D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23199970" w14:textId="77777777" w:rsidR="00C96F55" w:rsidRPr="00C96F55" w:rsidRDefault="00C96F55" w:rsidP="00C96F55">
      <w:pPr>
        <w:pStyle w:val="Normal95"/>
        <w:spacing w:line="20" w:lineRule="atLeast"/>
      </w:pPr>
      <w:r w:rsidRPr="00C96F55">
        <w:lastRenderedPageBreak/>
        <w:t xml:space="preserve">Vì </w:t>
      </w:r>
      <w:r w:rsidRPr="00C96F55">
        <w:rPr>
          <w:position w:val="-10"/>
        </w:rPr>
        <w:object w:dxaOrig="1650" w:dyaOrig="375" w14:anchorId="054EE8B8">
          <v:shape id="_x0000_i1201" type="#_x0000_t75" style="width:82.5pt;height:18.75pt" o:ole="">
            <v:imagedata r:id="rId334" o:title=""/>
          </v:shape>
          <o:OLEObject Type="Embed" ProgID="Equation.DSMT4" ShapeID="_x0000_i1201" DrawAspect="Content" ObjectID="_1798646402" r:id="rId335"/>
        </w:object>
      </w:r>
      <w:r w:rsidRPr="00C96F55">
        <w:t xml:space="preserve"> nên </w:t>
      </w:r>
      <w:r w:rsidRPr="00C96F55">
        <w:rPr>
          <w:position w:val="-10"/>
        </w:rPr>
        <w:object w:dxaOrig="1260" w:dyaOrig="375" w14:anchorId="3F429E35">
          <v:shape id="_x0000_i1202" type="#_x0000_t75" style="width:63pt;height:18.75pt" o:ole="">
            <v:imagedata r:id="rId336" o:title=""/>
          </v:shape>
          <o:OLEObject Type="Embed" ProgID="Equation.DSMT4" ShapeID="_x0000_i1202" DrawAspect="Content" ObjectID="_1798646403" r:id="rId337"/>
        </w:object>
      </w:r>
      <w:r w:rsidRPr="00C96F55">
        <w:t xml:space="preserve"> khi </w:t>
      </w:r>
      <w:r w:rsidRPr="00C96F55">
        <w:rPr>
          <w:position w:val="-10"/>
        </w:rPr>
        <w:object w:dxaOrig="2205" w:dyaOrig="375" w14:anchorId="79BC2D09">
          <v:shape id="_x0000_i1203" type="#_x0000_t75" style="width:110.25pt;height:18.75pt" o:ole="">
            <v:imagedata r:id="rId338" o:title=""/>
          </v:shape>
          <o:OLEObject Type="Embed" ProgID="Equation.DSMT4" ShapeID="_x0000_i1203" DrawAspect="Content" ObjectID="_1798646404" r:id="rId339"/>
        </w:object>
      </w:r>
    </w:p>
    <w:p w14:paraId="2E42931E" w14:textId="28201463" w:rsidR="00C96F55" w:rsidRDefault="00C96F55" w:rsidP="00C96F55">
      <w:pPr>
        <w:pStyle w:val="Normal48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2</w:t>
      </w:r>
    </w:p>
    <w:p w14:paraId="260DBE15" w14:textId="77777777" w:rsidR="006E06C1" w:rsidRPr="00C96F55" w:rsidRDefault="00D53FF6" w:rsidP="00C96F55">
      <w:pPr>
        <w:pStyle w:val="Normal49"/>
        <w:spacing w:line="20" w:lineRule="atLeast"/>
        <w:jc w:val="both"/>
      </w:pPr>
      <w:r w:rsidRPr="00C96F55">
        <w:rPr>
          <w:b/>
        </w:rPr>
        <w:t xml:space="preserve">Câu 3: </w:t>
      </w:r>
      <w:r w:rsidRPr="00C96F55">
        <w:rPr>
          <w:lang w:val="nl-NL" w:eastAsia="vi-VN"/>
        </w:rPr>
        <w:t xml:space="preserve">Cho hàm số </w:t>
      </w:r>
      <w:r w:rsidRPr="00C96F55">
        <w:rPr>
          <w:position w:val="-26"/>
        </w:rPr>
        <w:object w:dxaOrig="1920" w:dyaOrig="705" w14:anchorId="134A7DE1">
          <v:shape id="_x0000_i1111" type="#_x0000_t75" style="width:96pt;height:35.25pt" o:ole="">
            <v:imagedata r:id="rId340" o:title=""/>
          </v:shape>
          <o:OLEObject Type="Embed" ProgID="Equation.DSMT4" ShapeID="_x0000_i1111" DrawAspect="Content" ObjectID="_1798646405" r:id="rId341"/>
        </w:object>
      </w:r>
      <w:r w:rsidRPr="00C96F55">
        <w:t xml:space="preserve"> </w:t>
      </w:r>
      <w:proofErr w:type="gramStart"/>
      <w:r w:rsidRPr="00C96F55">
        <w:rPr>
          <w:lang w:val="nl-NL" w:eastAsia="vi-VN"/>
        </w:rPr>
        <w:t xml:space="preserve">với </w:t>
      </w:r>
      <w:proofErr w:type="gramEnd"/>
      <w:r w:rsidRPr="00C96F55">
        <w:rPr>
          <w:position w:val="-14"/>
        </w:rPr>
        <w:object w:dxaOrig="795" w:dyaOrig="390" w14:anchorId="2BCBEE4A">
          <v:shape id="_x0000_i1112" type="#_x0000_t75" style="width:39.75pt;height:19.5pt" o:ole="">
            <v:imagedata r:id="rId342" o:title=""/>
          </v:shape>
          <o:OLEObject Type="Embed" ProgID="Equation.DSMT4" ShapeID="_x0000_i1112" DrawAspect="Content" ObjectID="_1798646406" r:id="rId343"/>
        </w:object>
      </w:r>
      <w:r w:rsidRPr="00C96F55">
        <w:rPr>
          <w:lang w:val="nl-NL" w:eastAsia="vi-VN"/>
        </w:rPr>
        <w:t xml:space="preserve">. A đạt giá trị lớn nhất khi </w:t>
      </w:r>
      <w:r w:rsidRPr="00C96F55">
        <w:rPr>
          <w:position w:val="-4"/>
        </w:rPr>
        <w:object w:dxaOrig="420" w:dyaOrig="210" w14:anchorId="498166A6">
          <v:shape id="_x0000_i1113" type="#_x0000_t75" style="width:21pt;height:10.5pt" o:ole="">
            <v:imagedata r:id="rId344" o:title=""/>
          </v:shape>
          <o:OLEObject Type="Embed" ProgID="Equation.DSMT4" ShapeID="_x0000_i1113" DrawAspect="Content" ObjectID="_1798646407" r:id="rId345"/>
        </w:object>
      </w:r>
      <w:r w:rsidRPr="00C96F55">
        <w:t xml:space="preserve"> </w:t>
      </w:r>
      <w:r w:rsidRPr="00C96F55">
        <w:rPr>
          <w:lang w:val="nl-NL" w:eastAsia="vi-VN"/>
        </w:rPr>
        <w:t>...</w:t>
      </w:r>
    </w:p>
    <w:p w14:paraId="283B028C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7ADD74B2" w14:textId="77777777" w:rsidR="00C96F55" w:rsidRPr="00C96F55" w:rsidRDefault="00C96F55" w:rsidP="00C96F55">
      <w:pPr>
        <w:pStyle w:val="NoSpacing2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hAnsi="Times New Roman" w:cs="Times New Roman"/>
          <w:position w:val="-58"/>
          <w:sz w:val="24"/>
          <w:szCs w:val="24"/>
        </w:rPr>
        <w:object w:dxaOrig="5280" w:dyaOrig="1020" w14:anchorId="0EAAE612">
          <v:shape id="_x0000_i1204" type="#_x0000_t75" style="width:264pt;height:51pt" o:ole="">
            <v:imagedata r:id="rId346" o:title=""/>
          </v:shape>
          <o:OLEObject Type="Embed" ProgID="Equation.DSMT4" ShapeID="_x0000_i1204" DrawAspect="Content" ObjectID="_1798646408" r:id="rId347"/>
        </w:object>
      </w:r>
    </w:p>
    <w:p w14:paraId="1CD2C794" w14:textId="77777777" w:rsidR="00C96F55" w:rsidRPr="00C96F55" w:rsidRDefault="00C96F55" w:rsidP="00C96F55">
      <w:pPr>
        <w:pStyle w:val="NoSpacing2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heo BĐT Cô-si: </w:t>
      </w:r>
      <w:r w:rsidRPr="00C96F55">
        <w:rPr>
          <w:rFonts w:ascii="Times New Roman" w:hAnsi="Times New Roman" w:cs="Times New Roman"/>
          <w:position w:val="-28"/>
          <w:sz w:val="24"/>
          <w:szCs w:val="24"/>
        </w:rPr>
        <w:object w:dxaOrig="2040" w:dyaOrig="735" w14:anchorId="4D4908D8">
          <v:shape id="_x0000_i1205" type="#_x0000_t75" style="width:102pt;height:36.75pt" o:ole="">
            <v:imagedata r:id="rId348" o:title=""/>
          </v:shape>
          <o:OLEObject Type="Embed" ProgID="Equation.DSMT4" ShapeID="_x0000_i1205" DrawAspect="Content" ObjectID="_1798646409" r:id="rId349"/>
        </w:object>
      </w:r>
    </w:p>
    <w:p w14:paraId="5D3F366E" w14:textId="77777777" w:rsidR="00C96F55" w:rsidRPr="00C96F55" w:rsidRDefault="00C96F55" w:rsidP="00C96F55">
      <w:pPr>
        <w:pStyle w:val="NoSpacing2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ậy </w:t>
      </w:r>
      <w:r w:rsidRPr="00C96F55">
        <w:rPr>
          <w:rFonts w:ascii="Times New Roman" w:hAnsi="Times New Roman" w:cs="Times New Roman"/>
          <w:position w:val="-26"/>
          <w:sz w:val="24"/>
          <w:szCs w:val="24"/>
        </w:rPr>
        <w:object w:dxaOrig="1980" w:dyaOrig="675" w14:anchorId="05E52B2D">
          <v:shape id="_x0000_i1206" type="#_x0000_t75" style="width:99pt;height:33.75pt" o:ole="">
            <v:imagedata r:id="rId350" o:title=""/>
          </v:shape>
          <o:OLEObject Type="Embed" ProgID="Equation.DSMT4" ShapeID="_x0000_i1206" DrawAspect="Content" ObjectID="_1798646410" r:id="rId351"/>
        </w:object>
      </w:r>
      <w:r w:rsidRPr="00C96F55">
        <w:rPr>
          <w:rFonts w:ascii="Times New Roman" w:hAnsi="Times New Roman" w:cs="Times New Roman"/>
          <w:sz w:val="24"/>
          <w:szCs w:val="24"/>
        </w:rPr>
        <w:t xml:space="preserve"> </w:t>
      </w:r>
      <w:r w:rsidRPr="00C96F55">
        <w:rPr>
          <w:rFonts w:ascii="Times New Roman" w:hAnsi="Times New Roman" w:cs="Times New Roman"/>
          <w:position w:val="-26"/>
          <w:sz w:val="24"/>
          <w:szCs w:val="24"/>
        </w:rPr>
        <w:object w:dxaOrig="1620" w:dyaOrig="675" w14:anchorId="43B6159E">
          <v:shape id="_x0000_i1207" type="#_x0000_t75" style="width:81pt;height:33.75pt" o:ole="">
            <v:imagedata r:id="rId352" o:title=""/>
          </v:shape>
          <o:OLEObject Type="Embed" ProgID="Equation.DSMT4" ShapeID="_x0000_i1207" DrawAspect="Content" ObjectID="_1798646411" r:id="rId353"/>
        </w:object>
      </w:r>
      <w:proofErr w:type="gramStart"/>
      <w:r w:rsidRPr="00C96F55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khi </w:t>
      </w:r>
      <w:proofErr w:type="gramEnd"/>
      <w:r w:rsidRPr="00C96F55">
        <w:rPr>
          <w:rFonts w:ascii="Times New Roman" w:hAnsi="Times New Roman" w:cs="Times New Roman"/>
          <w:position w:val="-4"/>
          <w:sz w:val="24"/>
          <w:szCs w:val="24"/>
        </w:rPr>
        <w:object w:dxaOrig="555" w:dyaOrig="255" w14:anchorId="3B68380C">
          <v:shape id="_x0000_i1208" type="#_x0000_t75" style="width:27.75pt;height:12.75pt" o:ole="">
            <v:imagedata r:id="rId354" o:title=""/>
          </v:shape>
          <o:OLEObject Type="Embed" ProgID="Equation.DSMT4" ShapeID="_x0000_i1208" DrawAspect="Content" ObjectID="_1798646412" r:id="rId355"/>
        </w:object>
      </w:r>
      <w:r w:rsidRPr="00C96F55">
        <w:rPr>
          <w:rFonts w:ascii="Times New Roman" w:hAnsi="Times New Roman" w:cs="Times New Roman"/>
          <w:sz w:val="24"/>
          <w:szCs w:val="24"/>
        </w:rPr>
        <w:t>.</w:t>
      </w:r>
    </w:p>
    <w:p w14:paraId="4B12BFBD" w14:textId="5D18069B" w:rsidR="00C96F55" w:rsidRDefault="00C96F55" w:rsidP="00C96F55">
      <w:pPr>
        <w:pStyle w:val="Normal48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</w:t>
      </w:r>
    </w:p>
    <w:p w14:paraId="7841FCD9" w14:textId="77777777" w:rsidR="003D1BEA" w:rsidRPr="00C96F55" w:rsidRDefault="00D53FF6" w:rsidP="00C96F55">
      <w:pPr>
        <w:pStyle w:val="Normal50"/>
        <w:spacing w:line="20" w:lineRule="atLeast"/>
      </w:pPr>
      <w:r w:rsidRPr="00C96F55">
        <w:rPr>
          <w:b/>
        </w:rPr>
        <w:t xml:space="preserve">Câu 4: </w:t>
      </w:r>
      <w:r w:rsidRPr="00C96F55">
        <w:t xml:space="preserve">Cho tam giác </w:t>
      </w:r>
      <w:proofErr w:type="gramStart"/>
      <w:r w:rsidRPr="00C96F55">
        <w:t xml:space="preserve">đều </w:t>
      </w:r>
      <w:proofErr w:type="gramEnd"/>
      <w:r w:rsidRPr="00C96F55">
        <w:rPr>
          <w:position w:val="-6"/>
        </w:rPr>
        <w:object w:dxaOrig="600" w:dyaOrig="285" w14:anchorId="044BB903">
          <v:shape id="_x0000_i1114" type="#_x0000_t75" style="width:30pt;height:14.25pt" o:ole="">
            <v:imagedata r:id="rId356" o:title=""/>
          </v:shape>
          <o:OLEObject Type="Embed" ProgID="Equation.DSMT4" ShapeID="_x0000_i1114" DrawAspect="Content" ObjectID="_1798646413" r:id="rId357"/>
        </w:object>
      </w:r>
      <w:r w:rsidRPr="00C96F55">
        <w:t xml:space="preserve">. Đường tròn tâm </w:t>
      </w:r>
      <w:r w:rsidRPr="00C96F55">
        <w:rPr>
          <w:position w:val="-6"/>
        </w:rPr>
        <w:object w:dxaOrig="270" w:dyaOrig="285" w14:anchorId="68055F3C">
          <v:shape id="_x0000_i1115" type="#_x0000_t75" style="width:13.5pt;height:14.25pt" o:ole="">
            <v:imagedata r:id="rId358" o:title=""/>
          </v:shape>
          <o:OLEObject Type="Embed" ProgID="Equation.DSMT4" ShapeID="_x0000_i1115" DrawAspect="Content" ObjectID="_1798646414" r:id="rId359"/>
        </w:object>
      </w:r>
      <w:r w:rsidRPr="00C96F55">
        <w:t xml:space="preserve"> đường kính </w:t>
      </w:r>
      <w:r w:rsidRPr="00C96F55">
        <w:rPr>
          <w:position w:val="-6"/>
        </w:rPr>
        <w:object w:dxaOrig="420" w:dyaOrig="285" w14:anchorId="31237503">
          <v:shape id="_x0000_i1116" type="#_x0000_t75" style="width:21pt;height:14.25pt" o:ole="">
            <v:imagedata r:id="rId360" o:title=""/>
          </v:shape>
          <o:OLEObject Type="Embed" ProgID="Equation.DSMT4" ShapeID="_x0000_i1116" DrawAspect="Content" ObjectID="_1798646415" r:id="rId361"/>
        </w:object>
      </w:r>
      <w:r w:rsidRPr="00C96F55">
        <w:t xml:space="preserve"> cắt các cạnh </w:t>
      </w:r>
      <w:r w:rsidRPr="00C96F55">
        <w:rPr>
          <w:position w:val="-10"/>
        </w:rPr>
        <w:object w:dxaOrig="870" w:dyaOrig="315" w14:anchorId="384CC35D">
          <v:shape id="_x0000_i1117" type="#_x0000_t75" style="width:43.5pt;height:15.75pt" o:ole="">
            <v:imagedata r:id="rId362" o:title=""/>
          </v:shape>
          <o:OLEObject Type="Embed" ProgID="Equation.DSMT4" ShapeID="_x0000_i1117" DrawAspect="Content" ObjectID="_1798646416" r:id="rId363"/>
        </w:object>
      </w:r>
      <w:r w:rsidRPr="00C96F55">
        <w:t xml:space="preserve">lần lượt tại </w:t>
      </w:r>
      <w:r w:rsidRPr="00C96F55">
        <w:rPr>
          <w:position w:val="-4"/>
        </w:rPr>
        <w:object w:dxaOrig="270" w:dyaOrig="270" w14:anchorId="73EFA75D">
          <v:shape id="_x0000_i1118" type="#_x0000_t75" style="width:13.5pt;height:13.5pt" o:ole="">
            <v:imagedata r:id="rId364" o:title=""/>
          </v:shape>
          <o:OLEObject Type="Embed" ProgID="Equation.DSMT4" ShapeID="_x0000_i1118" DrawAspect="Content" ObjectID="_1798646417" r:id="rId365"/>
        </w:object>
      </w:r>
      <w:r w:rsidRPr="00C96F55">
        <w:t xml:space="preserve"> và </w:t>
      </w:r>
      <w:r w:rsidRPr="00C96F55">
        <w:rPr>
          <w:position w:val="-4"/>
        </w:rPr>
        <w:object w:dxaOrig="240" w:dyaOrig="270" w14:anchorId="4BF4A028">
          <v:shape id="_x0000_i1119" type="#_x0000_t75" style="width:12pt;height:13.5pt" o:ole="">
            <v:imagedata r:id="rId366" o:title=""/>
          </v:shape>
          <o:OLEObject Type="Embed" ProgID="Equation.DSMT4" ShapeID="_x0000_i1119" DrawAspect="Content" ObjectID="_1798646418" r:id="rId367"/>
        </w:object>
      </w:r>
      <w:r w:rsidRPr="00C96F55">
        <w:t xml:space="preserve"> </w:t>
      </w:r>
      <w:proofErr w:type="gramStart"/>
      <w:r w:rsidRPr="00C96F55">
        <w:t>( khác</w:t>
      </w:r>
      <w:proofErr w:type="gramEnd"/>
      <w:r w:rsidRPr="00C96F55">
        <w:t xml:space="preserve"> </w:t>
      </w:r>
      <w:r w:rsidRPr="00C96F55">
        <w:rPr>
          <w:position w:val="-10"/>
        </w:rPr>
        <w:object w:dxaOrig="495" w:dyaOrig="315" w14:anchorId="02B104AA">
          <v:shape id="_x0000_i1120" type="#_x0000_t75" style="width:24.75pt;height:15.75pt" o:ole="">
            <v:imagedata r:id="rId368" o:title=""/>
          </v:shape>
          <o:OLEObject Type="Embed" ProgID="Equation.DSMT4" ShapeID="_x0000_i1120" DrawAspect="Content" ObjectID="_1798646419" r:id="rId369"/>
        </w:object>
      </w:r>
      <w:r w:rsidRPr="00C96F55">
        <w:t xml:space="preserve">). Tính số đo của </w:t>
      </w:r>
      <w:r w:rsidRPr="00C96F55">
        <w:rPr>
          <w:position w:val="-6"/>
        </w:rPr>
        <w:object w:dxaOrig="615" w:dyaOrig="375" w14:anchorId="5C0C90F9">
          <v:shape id="_x0000_i1121" type="#_x0000_t75" style="width:30.75pt;height:18.75pt" o:ole="">
            <v:imagedata r:id="rId370" o:title=""/>
          </v:shape>
          <o:OLEObject Type="Embed" ProgID="Equation.DSMT4" ShapeID="_x0000_i1121" DrawAspect="Content" ObjectID="_1798646420" r:id="rId371"/>
        </w:object>
      </w:r>
      <w:r w:rsidRPr="00C96F55">
        <w:t xml:space="preserve"> (Viết kết quả ở dạng số tự nhiên với đơn vị là độ)</w:t>
      </w:r>
    </w:p>
    <w:p w14:paraId="34191803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41BB0D52" w14:textId="77777777" w:rsidR="00C96F55" w:rsidRPr="00C96F55" w:rsidRDefault="00C96F55" w:rsidP="00C96F55">
      <w:pPr>
        <w:pStyle w:val="Normal96"/>
        <w:spacing w:line="20" w:lineRule="atLeast"/>
      </w:pPr>
      <w:r w:rsidRPr="00C96F55">
        <w:rPr>
          <w:noProof/>
        </w:rPr>
        <w:drawing>
          <wp:inline distT="0" distB="0" distL="0" distR="0" wp14:anchorId="039F92DE" wp14:editId="1BD1F4CA">
            <wp:extent cx="1638020" cy="19621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015272" name="Picture 206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622" cy="1965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AE1A6" w14:textId="77777777" w:rsidR="00C96F55" w:rsidRPr="00C96F55" w:rsidRDefault="00C96F55" w:rsidP="00C96F55">
      <w:pPr>
        <w:pStyle w:val="Normal97"/>
        <w:spacing w:line="20" w:lineRule="atLeast"/>
      </w:pPr>
      <w:r w:rsidRPr="00C96F55">
        <w:rPr>
          <w:position w:val="-6"/>
        </w:rPr>
        <w:object w:dxaOrig="795" w:dyaOrig="285" w14:anchorId="78527C01">
          <v:shape id="_x0000_i1209" type="#_x0000_t75" style="width:39.75pt;height:14.25pt" o:ole="">
            <v:imagedata r:id="rId373" o:title=""/>
          </v:shape>
          <o:OLEObject Type="Embed" ProgID="Equation.DSMT4" ShapeID="_x0000_i1209" DrawAspect="Content" ObjectID="_1798646421" r:id="rId374"/>
        </w:object>
      </w:r>
      <w:proofErr w:type="gramStart"/>
      <w:r w:rsidRPr="00C96F55">
        <w:t>cân</w:t>
      </w:r>
      <w:proofErr w:type="gramEnd"/>
      <w:r w:rsidRPr="00C96F55">
        <w:t xml:space="preserve"> tại </w:t>
      </w:r>
      <w:r w:rsidRPr="00C96F55">
        <w:rPr>
          <w:position w:val="-6"/>
        </w:rPr>
        <w:object w:dxaOrig="270" w:dyaOrig="285" w14:anchorId="0F6C229C">
          <v:shape id="_x0000_i1210" type="#_x0000_t75" style="width:13.5pt;height:14.25pt" o:ole="">
            <v:imagedata r:id="rId375" o:title=""/>
          </v:shape>
          <o:OLEObject Type="Embed" ProgID="Equation.DSMT4" ShapeID="_x0000_i1210" DrawAspect="Content" ObjectID="_1798646422" r:id="rId376"/>
        </w:object>
      </w:r>
      <w:r w:rsidRPr="00C96F55">
        <w:t xml:space="preserve">vì </w:t>
      </w:r>
      <w:r w:rsidRPr="00C96F55">
        <w:rPr>
          <w:position w:val="-6"/>
        </w:rPr>
        <w:object w:dxaOrig="1515" w:dyaOrig="285" w14:anchorId="4278720B">
          <v:shape id="_x0000_i1211" type="#_x0000_t75" style="width:75.75pt;height:14.25pt" o:ole="">
            <v:imagedata r:id="rId377" o:title=""/>
          </v:shape>
          <o:OLEObject Type="Embed" ProgID="Equation.DSMT4" ShapeID="_x0000_i1211" DrawAspect="Content" ObjectID="_1798646423" r:id="rId378"/>
        </w:object>
      </w:r>
      <w:r w:rsidRPr="00C96F55">
        <w:t xml:space="preserve"> có</w:t>
      </w:r>
      <w:r w:rsidRPr="00C96F55">
        <w:rPr>
          <w:position w:val="-6"/>
        </w:rPr>
        <w:object w:dxaOrig="1245" w:dyaOrig="375" w14:anchorId="21BBF2C1">
          <v:shape id="_x0000_i1212" type="#_x0000_t75" style="width:62.25pt;height:18.75pt" o:ole="">
            <v:imagedata r:id="rId379" o:title=""/>
          </v:shape>
          <o:OLEObject Type="Embed" ProgID="Equation.DSMT4" ShapeID="_x0000_i1212" DrawAspect="Content" ObjectID="_1798646424" r:id="rId380"/>
        </w:object>
      </w:r>
      <w:r w:rsidRPr="00C96F55">
        <w:t xml:space="preserve"> do tam giác đều </w:t>
      </w:r>
      <w:r w:rsidRPr="00C96F55">
        <w:rPr>
          <w:position w:val="-6"/>
        </w:rPr>
        <w:object w:dxaOrig="600" w:dyaOrig="285" w14:anchorId="425C9906">
          <v:shape id="_x0000_i1213" type="#_x0000_t75" style="width:30pt;height:14.25pt" o:ole="">
            <v:imagedata r:id="rId381" o:title=""/>
          </v:shape>
          <o:OLEObject Type="Embed" ProgID="Equation.DSMT4" ShapeID="_x0000_i1213" DrawAspect="Content" ObjectID="_1798646425" r:id="rId382"/>
        </w:object>
      </w:r>
    </w:p>
    <w:p w14:paraId="16AF7580" w14:textId="77777777" w:rsidR="00C96F55" w:rsidRPr="00C96F55" w:rsidRDefault="00C96F55" w:rsidP="00C96F55">
      <w:pPr>
        <w:pStyle w:val="Normal98"/>
        <w:spacing w:line="20" w:lineRule="atLeast"/>
      </w:pPr>
      <w:r w:rsidRPr="00C96F55">
        <w:t xml:space="preserve">Suy ra tam giác đều </w:t>
      </w:r>
      <w:r w:rsidRPr="00C96F55">
        <w:rPr>
          <w:position w:val="-6"/>
        </w:rPr>
        <w:object w:dxaOrig="615" w:dyaOrig="285" w14:anchorId="75675CE2">
          <v:shape id="_x0000_i1214" type="#_x0000_t75" style="width:30.75pt;height:14.25pt" o:ole="">
            <v:imagedata r:id="rId383" o:title=""/>
          </v:shape>
          <o:OLEObject Type="Embed" ProgID="Equation.DSMT4" ShapeID="_x0000_i1214" DrawAspect="Content" ObjectID="_1798646426" r:id="rId384"/>
        </w:object>
      </w:r>
      <w:r w:rsidRPr="00C96F55">
        <w:t xml:space="preserve"> đều nên </w:t>
      </w:r>
      <w:r w:rsidRPr="00C96F55">
        <w:rPr>
          <w:position w:val="-6"/>
        </w:rPr>
        <w:object w:dxaOrig="1245" w:dyaOrig="375" w14:anchorId="196344E9">
          <v:shape id="_x0000_i1215" type="#_x0000_t75" style="width:62.25pt;height:18.75pt" o:ole="">
            <v:imagedata r:id="rId385" o:title=""/>
          </v:shape>
          <o:OLEObject Type="Embed" ProgID="Equation.DSMT4" ShapeID="_x0000_i1215" DrawAspect="Content" ObjectID="_1798646427" r:id="rId386"/>
        </w:object>
      </w:r>
    </w:p>
    <w:p w14:paraId="643B5AF5" w14:textId="77777777" w:rsidR="00C96F55" w:rsidRPr="00C96F55" w:rsidRDefault="00C96F55" w:rsidP="00C96F55">
      <w:pPr>
        <w:pStyle w:val="Normal99"/>
        <w:spacing w:line="20" w:lineRule="atLeast"/>
      </w:pPr>
      <w:r w:rsidRPr="00C96F55">
        <w:t xml:space="preserve">Tương tự ta cũng có </w:t>
      </w:r>
      <w:r w:rsidRPr="00C96F55">
        <w:rPr>
          <w:position w:val="-6"/>
        </w:rPr>
        <w:object w:dxaOrig="1215" w:dyaOrig="375" w14:anchorId="10576D66">
          <v:shape id="_x0000_i1216" type="#_x0000_t75" style="width:60.75pt;height:18.75pt" o:ole="">
            <v:imagedata r:id="rId387" o:title=""/>
          </v:shape>
          <o:OLEObject Type="Embed" ProgID="Equation.DSMT4" ShapeID="_x0000_i1216" DrawAspect="Content" ObjectID="_1798646428" r:id="rId388"/>
        </w:object>
      </w:r>
    </w:p>
    <w:p w14:paraId="541D5054" w14:textId="77777777" w:rsidR="00C96F55" w:rsidRPr="00C96F55" w:rsidRDefault="00C96F55" w:rsidP="00C96F55">
      <w:pPr>
        <w:pStyle w:val="Normal100"/>
        <w:spacing w:line="20" w:lineRule="atLeast"/>
      </w:pPr>
      <w:r w:rsidRPr="00C96F55">
        <w:t xml:space="preserve">Nên số đo của </w:t>
      </w:r>
      <w:r w:rsidRPr="00C96F55">
        <w:rPr>
          <w:position w:val="-6"/>
        </w:rPr>
        <w:object w:dxaOrig="615" w:dyaOrig="375" w14:anchorId="050C91DD">
          <v:shape id="_x0000_i1217" type="#_x0000_t75" style="width:30.75pt;height:18.75pt" o:ole="">
            <v:imagedata r:id="rId389" o:title=""/>
          </v:shape>
          <o:OLEObject Type="Embed" ProgID="Equation.DSMT4" ShapeID="_x0000_i1217" DrawAspect="Content" ObjectID="_1798646429" r:id="rId390"/>
        </w:object>
      </w:r>
      <w:r w:rsidRPr="00C96F55">
        <w:t xml:space="preserve"> bằng </w:t>
      </w:r>
      <w:r w:rsidRPr="00C96F55">
        <w:rPr>
          <w:position w:val="-6"/>
        </w:rPr>
        <w:object w:dxaOrig="2340" w:dyaOrig="285" w14:anchorId="4E447A6A">
          <v:shape id="_x0000_i1218" type="#_x0000_t75" style="width:117pt;height:14.25pt" o:ole="">
            <v:imagedata r:id="rId391" o:title=""/>
          </v:shape>
          <o:OLEObject Type="Embed" ProgID="Equation.DSMT4" ShapeID="_x0000_i1218" DrawAspect="Content" ObjectID="_1798646430" r:id="rId392"/>
        </w:object>
      </w:r>
      <w:r w:rsidRPr="00C96F55">
        <w:t xml:space="preserve"> </w:t>
      </w:r>
    </w:p>
    <w:p w14:paraId="29528755" w14:textId="60A8AE51" w:rsidR="00C96F55" w:rsidRDefault="00C96F55" w:rsidP="00C96F55">
      <w:pPr>
        <w:pStyle w:val="Normal48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60</w:t>
      </w:r>
    </w:p>
    <w:p w14:paraId="168E0D24" w14:textId="77777777" w:rsidR="003D1BEA" w:rsidRPr="00C96F55" w:rsidRDefault="00D53FF6" w:rsidP="00C96F55">
      <w:pPr>
        <w:pStyle w:val="NoSpacing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Pr="00C96F5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Một quả bóng bàn có đường kính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825" w:dyaOrig="285" w14:anchorId="69228888">
          <v:shape id="_x0000_i1122" type="#_x0000_t75" style="width:41.25pt;height:14.25pt" o:ole="">
            <v:imagedata r:id="rId393" o:title=""/>
          </v:shape>
          <o:OLEObject Type="Embed" ProgID="Equation.DSMT4" ShapeID="_x0000_i1122" DrawAspect="Content" ObjectID="_1798646431" r:id="rId394"/>
        </w:object>
      </w:r>
      <w:r w:rsidRPr="00C96F5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. Người ta nhấn chìm hoàn toàn quả bóng bàn đó vào một cốc nước đầy thì lượng nước chảy ra có thể tích gần đúng là bao nhiêu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465" w:dyaOrig="345" w14:anchorId="6CDCC5B6">
          <v:shape id="_x0000_i1123" type="#_x0000_t75" style="width:23.25pt;height:17.25pt" o:ole="">
            <v:imagedata r:id="rId395" o:title=""/>
          </v:shape>
          <o:OLEObject Type="Embed" ProgID="Equation.DSMT4" ShapeID="_x0000_i1123" DrawAspect="Content" ObjectID="_1798646432" r:id="rId396"/>
        </w:object>
      </w:r>
      <w:r w:rsidRPr="00C96F5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? </w:t>
      </w:r>
      <w:r w:rsidRPr="00C96F55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C96F55">
        <w:rPr>
          <w:rFonts w:ascii="Times New Roman" w:hAnsi="Times New Roman" w:cs="Times New Roman"/>
          <w:sz w:val="24"/>
          <w:szCs w:val="24"/>
        </w:rPr>
        <w:t xml:space="preserve">cho </w:t>
      </w:r>
      <w:proofErr w:type="gramEnd"/>
      <w:r w:rsidRPr="00C96F55">
        <w:rPr>
          <w:rFonts w:ascii="Times New Roman" w:hAnsi="Times New Roman" w:cs="Times New Roman"/>
          <w:position w:val="-10"/>
          <w:sz w:val="24"/>
          <w:szCs w:val="24"/>
        </w:rPr>
        <w:object w:dxaOrig="915" w:dyaOrig="315" w14:anchorId="6C99BE11">
          <v:shape id="_x0000_i1124" type="#_x0000_t75" style="width:45.75pt;height:15.75pt" o:ole="">
            <v:imagedata r:id="rId397" o:title=""/>
          </v:shape>
          <o:OLEObject Type="Embed" ProgID="Equation.DSMT4" ShapeID="_x0000_i1124" DrawAspect="Content" ObjectID="_1798646433" r:id="rId398"/>
        </w:object>
      </w:r>
      <w:r w:rsidRPr="00C96F55">
        <w:rPr>
          <w:rFonts w:ascii="Times New Roman" w:eastAsia="Times New Roman" w:hAnsi="Times New Roman" w:cs="Times New Roman"/>
          <w:noProof/>
          <w:sz w:val="24"/>
          <w:szCs w:val="24"/>
        </w:rPr>
        <w:t>, kết quả làm tròn đến hàng phần mười)</w:t>
      </w:r>
    </w:p>
    <w:p w14:paraId="0B41A1E1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6FEBFDB7" w14:textId="77777777" w:rsidR="00C96F55" w:rsidRPr="00C96F55" w:rsidRDefault="00C96F55" w:rsidP="00C96F55">
      <w:pPr>
        <w:pStyle w:val="NoSpacing3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eastAsia="Times New Roman" w:hAnsi="Times New Roman" w:cs="Times New Roman"/>
          <w:sz w:val="24"/>
          <w:szCs w:val="24"/>
        </w:rPr>
        <w:t xml:space="preserve">Thể tích của quả bóng bàn là: </w:t>
      </w:r>
      <w:r w:rsidRPr="00C96F55">
        <w:rPr>
          <w:rFonts w:ascii="Times New Roman" w:hAnsi="Times New Roman" w:cs="Times New Roman"/>
          <w:position w:val="-30"/>
          <w:sz w:val="24"/>
          <w:szCs w:val="24"/>
        </w:rPr>
        <w:object w:dxaOrig="4455" w:dyaOrig="795" w14:anchorId="12FCE749">
          <v:shape id="_x0000_i1219" type="#_x0000_t75" style="width:222.75pt;height:39.75pt" o:ole="">
            <v:imagedata r:id="rId399" o:title=""/>
          </v:shape>
          <o:OLEObject Type="Embed" ProgID="Equation.DSMT4" ShapeID="_x0000_i1219" DrawAspect="Content" ObjectID="_1798646434" r:id="rId400"/>
        </w:object>
      </w:r>
    </w:p>
    <w:p w14:paraId="5E1EA144" w14:textId="4B715289" w:rsidR="00C96F55" w:rsidRDefault="00C96F55" w:rsidP="00C96F55">
      <w:pPr>
        <w:pStyle w:val="Normal48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33</w:t>
      </w:r>
      <w:proofErr w:type="gramStart"/>
      <w:r>
        <w:rPr>
          <w:b/>
        </w:rPr>
        <w:t>,5</w:t>
      </w:r>
      <w:proofErr w:type="gramEnd"/>
    </w:p>
    <w:p w14:paraId="629ADEBD" w14:textId="77777777" w:rsidR="00162AB0" w:rsidRPr="00C96F55" w:rsidRDefault="00D53FF6" w:rsidP="00C96F55">
      <w:pPr>
        <w:pStyle w:val="NoSpacing3"/>
        <w:spacing w:line="20" w:lineRule="atLeas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C96F55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Hai t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m bìa c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ứ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ng hình tròn, t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m bìa I đư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ợ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c chia thành 3 hình qu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t b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ằ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ng nhau và vi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ế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t các </w:t>
      </w:r>
      <w:proofErr w:type="gramStart"/>
      <w:r w:rsidRPr="00C96F55">
        <w:rPr>
          <w:rFonts w:ascii="Times New Roman" w:hAnsi="Times New Roman" w:cs="Times New Roman"/>
          <w:sz w:val="24"/>
          <w:szCs w:val="24"/>
          <w:lang w:val="nl-NL"/>
        </w:rPr>
        <w:t>s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  1</w:t>
      </w:r>
      <w:proofErr w:type="gramEnd"/>
      <w:r w:rsidRPr="00C96F55">
        <w:rPr>
          <w:rFonts w:ascii="Times New Roman" w:hAnsi="Times New Roman" w:cs="Times New Roman"/>
          <w:sz w:val="24"/>
          <w:szCs w:val="24"/>
          <w:lang w:val="nl-NL"/>
        </w:rPr>
        <w:t>, 2, 3. T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m bìa II đư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ợ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c chia thành 4 hình qu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t b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ằ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ng nhau và vi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ế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t các s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1, 2, 3, 4 (như trên hình v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ẽ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). M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ỗ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i t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m bìa đó đư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ợ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c g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ắ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n vào m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ộ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t tr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ụ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c quay có mũi tên c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 đ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ị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nh 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ở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 tâm.</w:t>
      </w:r>
      <w:r w:rsidRPr="00C96F5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Quay đ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ồ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ng th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ờ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i c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ả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 hai t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m bìa 1 l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ầ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n và quan sát xem mũi tên ch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ỉ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 vào hình qu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t nào khi m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ỗ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i t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m bìa d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ừ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ng l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i. Không gian m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ẫ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u c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a phép th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ử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 này có s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 ph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ầ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n t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ử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>?.</w:t>
      </w:r>
      <w:bookmarkStart w:id="0" w:name="_GoBack"/>
      <w:bookmarkEnd w:id="0"/>
    </w:p>
    <w:p w14:paraId="6A5FEF7F" w14:textId="77777777" w:rsidR="00F83475" w:rsidRPr="00C96F55" w:rsidRDefault="00D53FF6" w:rsidP="00C96F55">
      <w:pPr>
        <w:pStyle w:val="NoSpacing4"/>
        <w:spacing w:line="2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11D8231" wp14:editId="441880EB">
            <wp:extent cx="3914775" cy="1631156"/>
            <wp:effectExtent l="0" t="0" r="0" b="7620"/>
            <wp:docPr id="10421382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65864" name="Picture 313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0276" cy="16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DDA68" w14:textId="77777777" w:rsidR="00C96F55" w:rsidRPr="00C96F55" w:rsidRDefault="00C96F55" w:rsidP="00C96F55">
      <w:pPr>
        <w:spacing w:line="20" w:lineRule="atLeast"/>
        <w:rPr>
          <w:rFonts w:cs="Times New Roman"/>
          <w:b/>
          <w:sz w:val="24"/>
          <w:szCs w:val="24"/>
        </w:rPr>
      </w:pPr>
      <w:r w:rsidRPr="00C96F55">
        <w:rPr>
          <w:rFonts w:cs="Times New Roman"/>
          <w:b/>
          <w:sz w:val="24"/>
          <w:szCs w:val="24"/>
        </w:rPr>
        <w:t xml:space="preserve">Lời giải: </w:t>
      </w:r>
    </w:p>
    <w:p w14:paraId="57109242" w14:textId="77777777" w:rsidR="00C96F55" w:rsidRPr="00C96F55" w:rsidRDefault="00C96F55" w:rsidP="00C96F55">
      <w:pPr>
        <w:pStyle w:val="NoSpacing31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C96F55">
        <w:rPr>
          <w:rFonts w:ascii="Times New Roman" w:hAnsi="Times New Roman" w:cs="Times New Roman"/>
          <w:sz w:val="24"/>
          <w:szCs w:val="24"/>
          <w:lang w:val="nl-NL"/>
        </w:rPr>
        <w:t>Ta liệt kê được tất cả các kết quả có thể của phép thử bằng cách lập bảng:</w:t>
      </w:r>
    </w:p>
    <w:tbl>
      <w:tblPr>
        <w:tblStyle w:val="TableGrid0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229"/>
        <w:gridCol w:w="743"/>
        <w:gridCol w:w="743"/>
        <w:gridCol w:w="743"/>
      </w:tblGrid>
      <w:tr w:rsidR="00C96F55" w:rsidRPr="00C96F55" w14:paraId="4BC1211C" w14:textId="77777777" w:rsidTr="00AE4E39">
        <w:trPr>
          <w:trHeight w:val="94"/>
        </w:trPr>
        <w:tc>
          <w:tcPr>
            <w:tcW w:w="0" w:type="auto"/>
            <w:tcBorders>
              <w:tl2br w:val="single" w:sz="4" w:space="0" w:color="auto"/>
            </w:tcBorders>
          </w:tcPr>
          <w:p w14:paraId="31C7DCF2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</w:rPr>
            </w:pPr>
            <w:r w:rsidRPr="00C96F55">
              <w:rPr>
                <w:rFonts w:ascii="Times New Roman" w:hAnsi="Times New Roman"/>
                <w:sz w:val="24"/>
              </w:rPr>
              <w:t xml:space="preserve">                  Tấm bìa I</w:t>
            </w:r>
          </w:p>
          <w:p w14:paraId="5B740A20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</w:rPr>
            </w:pPr>
            <w:r w:rsidRPr="00C96F55">
              <w:rPr>
                <w:rFonts w:ascii="Times New Roman" w:hAnsi="Times New Roman"/>
                <w:sz w:val="24"/>
              </w:rPr>
              <w:t>Tấm bìa II</w:t>
            </w:r>
          </w:p>
        </w:tc>
        <w:tc>
          <w:tcPr>
            <w:tcW w:w="0" w:type="auto"/>
          </w:tcPr>
          <w:p w14:paraId="0DB56224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1</w:t>
            </w:r>
          </w:p>
        </w:tc>
        <w:tc>
          <w:tcPr>
            <w:tcW w:w="0" w:type="auto"/>
          </w:tcPr>
          <w:p w14:paraId="0282C3DE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2</w:t>
            </w:r>
          </w:p>
        </w:tc>
        <w:tc>
          <w:tcPr>
            <w:tcW w:w="0" w:type="auto"/>
          </w:tcPr>
          <w:p w14:paraId="6DA0C562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3</w:t>
            </w:r>
          </w:p>
        </w:tc>
      </w:tr>
      <w:tr w:rsidR="00C96F55" w:rsidRPr="00C96F55" w14:paraId="1D6ACBF2" w14:textId="77777777" w:rsidTr="00AE4E39">
        <w:trPr>
          <w:trHeight w:val="94"/>
        </w:trPr>
        <w:tc>
          <w:tcPr>
            <w:tcW w:w="0" w:type="auto"/>
          </w:tcPr>
          <w:p w14:paraId="4B201E4A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noProof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1</w:t>
            </w:r>
          </w:p>
        </w:tc>
        <w:tc>
          <w:tcPr>
            <w:tcW w:w="0" w:type="auto"/>
          </w:tcPr>
          <w:p w14:paraId="2A36E509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1; 1)</w:t>
            </w:r>
          </w:p>
        </w:tc>
        <w:tc>
          <w:tcPr>
            <w:tcW w:w="0" w:type="auto"/>
          </w:tcPr>
          <w:p w14:paraId="16FD502E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2; 1)</w:t>
            </w:r>
          </w:p>
        </w:tc>
        <w:tc>
          <w:tcPr>
            <w:tcW w:w="0" w:type="auto"/>
          </w:tcPr>
          <w:p w14:paraId="0EF9BA3F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3; 1)</w:t>
            </w:r>
          </w:p>
        </w:tc>
      </w:tr>
      <w:tr w:rsidR="00C96F55" w:rsidRPr="00C96F55" w14:paraId="7A545A27" w14:textId="77777777" w:rsidTr="00AE4E39">
        <w:trPr>
          <w:trHeight w:val="94"/>
        </w:trPr>
        <w:tc>
          <w:tcPr>
            <w:tcW w:w="0" w:type="auto"/>
          </w:tcPr>
          <w:p w14:paraId="251EBA37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noProof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2</w:t>
            </w:r>
          </w:p>
        </w:tc>
        <w:tc>
          <w:tcPr>
            <w:tcW w:w="0" w:type="auto"/>
          </w:tcPr>
          <w:p w14:paraId="26DA8568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1; 2)</w:t>
            </w:r>
          </w:p>
        </w:tc>
        <w:tc>
          <w:tcPr>
            <w:tcW w:w="0" w:type="auto"/>
          </w:tcPr>
          <w:p w14:paraId="283CADD1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2; 2)</w:t>
            </w:r>
          </w:p>
        </w:tc>
        <w:tc>
          <w:tcPr>
            <w:tcW w:w="0" w:type="auto"/>
          </w:tcPr>
          <w:p w14:paraId="3AE4E5E5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3; 2)</w:t>
            </w:r>
          </w:p>
        </w:tc>
      </w:tr>
      <w:tr w:rsidR="00C96F55" w:rsidRPr="00C96F55" w14:paraId="17CACFF5" w14:textId="77777777" w:rsidTr="00AE4E39">
        <w:trPr>
          <w:trHeight w:val="94"/>
        </w:trPr>
        <w:tc>
          <w:tcPr>
            <w:tcW w:w="0" w:type="auto"/>
          </w:tcPr>
          <w:p w14:paraId="111393D0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3</w:t>
            </w:r>
          </w:p>
        </w:tc>
        <w:tc>
          <w:tcPr>
            <w:tcW w:w="0" w:type="auto"/>
          </w:tcPr>
          <w:p w14:paraId="371A5FF7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1; 3)</w:t>
            </w:r>
          </w:p>
        </w:tc>
        <w:tc>
          <w:tcPr>
            <w:tcW w:w="0" w:type="auto"/>
          </w:tcPr>
          <w:p w14:paraId="09E05290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2; 3)</w:t>
            </w:r>
          </w:p>
        </w:tc>
        <w:tc>
          <w:tcPr>
            <w:tcW w:w="0" w:type="auto"/>
          </w:tcPr>
          <w:p w14:paraId="7DCC0AE4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3; 3)</w:t>
            </w:r>
          </w:p>
        </w:tc>
      </w:tr>
      <w:tr w:rsidR="00C96F55" w:rsidRPr="00C96F55" w14:paraId="4AF38580" w14:textId="77777777" w:rsidTr="00AE4E39">
        <w:trPr>
          <w:trHeight w:val="94"/>
        </w:trPr>
        <w:tc>
          <w:tcPr>
            <w:tcW w:w="0" w:type="auto"/>
          </w:tcPr>
          <w:p w14:paraId="5A9898AF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4</w:t>
            </w:r>
          </w:p>
        </w:tc>
        <w:tc>
          <w:tcPr>
            <w:tcW w:w="0" w:type="auto"/>
          </w:tcPr>
          <w:p w14:paraId="2B2651A2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1; 4)</w:t>
            </w:r>
          </w:p>
        </w:tc>
        <w:tc>
          <w:tcPr>
            <w:tcW w:w="0" w:type="auto"/>
          </w:tcPr>
          <w:p w14:paraId="78168871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2; 4)</w:t>
            </w:r>
          </w:p>
        </w:tc>
        <w:tc>
          <w:tcPr>
            <w:tcW w:w="0" w:type="auto"/>
          </w:tcPr>
          <w:p w14:paraId="137D5A07" w14:textId="77777777" w:rsidR="00C96F55" w:rsidRPr="00C96F55" w:rsidRDefault="00C96F55" w:rsidP="00AE4E39">
            <w:pPr>
              <w:pStyle w:val="NoSpacing32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C96F55">
              <w:rPr>
                <w:rFonts w:ascii="Times New Roman" w:hAnsi="Times New Roman"/>
                <w:sz w:val="24"/>
                <w:lang w:val="nl-NL"/>
              </w:rPr>
              <w:t>(3; 4)</w:t>
            </w:r>
          </w:p>
        </w:tc>
      </w:tr>
    </w:tbl>
    <w:p w14:paraId="7B5559DC" w14:textId="77777777" w:rsidR="00C96F55" w:rsidRPr="00C96F55" w:rsidRDefault="00C96F55" w:rsidP="00C96F55">
      <w:pPr>
        <w:pStyle w:val="NoSpacing3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C96F55">
        <w:rPr>
          <w:rFonts w:ascii="Times New Roman" w:hAnsi="Times New Roman" w:cs="Times New Roman"/>
          <w:sz w:val="24"/>
          <w:szCs w:val="24"/>
          <w:lang w:val="nl-NL"/>
        </w:rPr>
        <w:br w:type="textWrapping" w:clear="all"/>
        <w:t xml:space="preserve">Mỗi ô là một kết quả có thể. Không gian mẫu là tập hợp gồm </w:t>
      </w:r>
      <w:r w:rsidRPr="00C96F55">
        <w:rPr>
          <w:rFonts w:ascii="Times New Roman" w:hAnsi="Times New Roman" w:cs="Times New Roman"/>
          <w:position w:val="-6"/>
          <w:sz w:val="24"/>
          <w:szCs w:val="24"/>
        </w:rPr>
        <w:object w:dxaOrig="885" w:dyaOrig="285" w14:anchorId="46395E27">
          <v:shape id="_x0000_i1220" type="#_x0000_t75" style="width:44.25pt;height:14.25pt" o:ole="">
            <v:imagedata r:id="rId402" o:title=""/>
          </v:shape>
          <o:OLEObject Type="Embed" ProgID="Equation.DSMT4" ShapeID="_x0000_i1220" DrawAspect="Content" ObjectID="_1798646435" r:id="rId403"/>
        </w:object>
      </w:r>
      <w:r w:rsidRPr="00C96F55">
        <w:rPr>
          <w:rFonts w:ascii="Times New Roman" w:hAnsi="Times New Roman" w:cs="Times New Roman"/>
          <w:sz w:val="24"/>
          <w:szCs w:val="24"/>
          <w:lang w:val="nl-NL"/>
        </w:rPr>
        <w:t xml:space="preserve"> (phần tử)</w:t>
      </w:r>
    </w:p>
    <w:p w14:paraId="03E7E301" w14:textId="0DA2D27F" w:rsidR="00C96F55" w:rsidRDefault="00C96F55" w:rsidP="00C96F55">
      <w:pPr>
        <w:pStyle w:val="Normal48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2</w:t>
      </w:r>
    </w:p>
    <w:p w14:paraId="28ED40A7" w14:textId="581DA24A" w:rsidR="003D7A98" w:rsidRPr="00C96F55" w:rsidRDefault="003D7A98" w:rsidP="00C96F55">
      <w:pPr>
        <w:pStyle w:val="Normal51"/>
        <w:spacing w:line="20" w:lineRule="atLeast"/>
        <w:jc w:val="center"/>
        <w:rPr>
          <w:rFonts w:cs="Times New Roman"/>
          <w:i/>
          <w:iCs/>
          <w:kern w:val="0"/>
          <w:sz w:val="24"/>
          <w:szCs w:val="24"/>
        </w:rPr>
      </w:pPr>
    </w:p>
    <w:sectPr w:rsidR="003D7A98" w:rsidRPr="00C96F55" w:rsidSect="000E09DB">
      <w:footerReference w:type="default" r:id="rId404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E893C10" w14:textId="77777777" w:rsidR="00D53FF6" w:rsidRDefault="00D53FF6">
      <w:r>
        <w:separator/>
      </w:r>
    </w:p>
  </w:endnote>
  <w:endnote w:type="continuationSeparator" w:id="0">
    <w:p w14:paraId="261AE91E" w14:textId="77777777" w:rsidR="00D53FF6" w:rsidRDefault="00D53F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BCE1DD" w14:textId="45FB51C2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E5E069" w14:textId="77777777" w:rsidR="00D53FF6" w:rsidRDefault="00D53FF6">
      <w:r>
        <w:separator/>
      </w:r>
    </w:p>
  </w:footnote>
  <w:footnote w:type="continuationSeparator" w:id="0">
    <w:p w14:paraId="4945879F" w14:textId="77777777" w:rsidR="00D53FF6" w:rsidRDefault="00D53F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3911"/>
    <w:rsid w:val="00027896"/>
    <w:rsid w:val="00040FE7"/>
    <w:rsid w:val="00047A2F"/>
    <w:rsid w:val="00053BBA"/>
    <w:rsid w:val="00067D78"/>
    <w:rsid w:val="00096AA6"/>
    <w:rsid w:val="000E09DB"/>
    <w:rsid w:val="00112017"/>
    <w:rsid w:val="00123BAA"/>
    <w:rsid w:val="0014197A"/>
    <w:rsid w:val="0014725B"/>
    <w:rsid w:val="0016221C"/>
    <w:rsid w:val="00162AB0"/>
    <w:rsid w:val="001B17E3"/>
    <w:rsid w:val="001B6A18"/>
    <w:rsid w:val="001C497F"/>
    <w:rsid w:val="001D06D4"/>
    <w:rsid w:val="001D67AE"/>
    <w:rsid w:val="001D7E29"/>
    <w:rsid w:val="001E5AF2"/>
    <w:rsid w:val="001E7FA8"/>
    <w:rsid w:val="001F57BC"/>
    <w:rsid w:val="00200ED4"/>
    <w:rsid w:val="00210544"/>
    <w:rsid w:val="002311AD"/>
    <w:rsid w:val="002774EB"/>
    <w:rsid w:val="002866FC"/>
    <w:rsid w:val="00286C7D"/>
    <w:rsid w:val="002B5091"/>
    <w:rsid w:val="002C3DC0"/>
    <w:rsid w:val="002C4C73"/>
    <w:rsid w:val="002D2413"/>
    <w:rsid w:val="002E2C88"/>
    <w:rsid w:val="00310AF3"/>
    <w:rsid w:val="0031205B"/>
    <w:rsid w:val="00330929"/>
    <w:rsid w:val="003348B2"/>
    <w:rsid w:val="0034360F"/>
    <w:rsid w:val="00355466"/>
    <w:rsid w:val="00361888"/>
    <w:rsid w:val="003A12D6"/>
    <w:rsid w:val="003A6E5E"/>
    <w:rsid w:val="003D0EFD"/>
    <w:rsid w:val="003D1BEA"/>
    <w:rsid w:val="003D568C"/>
    <w:rsid w:val="003D7A98"/>
    <w:rsid w:val="003E4DB8"/>
    <w:rsid w:val="003F1D36"/>
    <w:rsid w:val="00402AFA"/>
    <w:rsid w:val="00424455"/>
    <w:rsid w:val="0043380C"/>
    <w:rsid w:val="004629EF"/>
    <w:rsid w:val="00476D8A"/>
    <w:rsid w:val="004A05FA"/>
    <w:rsid w:val="004A0705"/>
    <w:rsid w:val="004B180C"/>
    <w:rsid w:val="004B3812"/>
    <w:rsid w:val="004C4248"/>
    <w:rsid w:val="004C6329"/>
    <w:rsid w:val="004E17C9"/>
    <w:rsid w:val="004E3C29"/>
    <w:rsid w:val="004F65AC"/>
    <w:rsid w:val="0057462D"/>
    <w:rsid w:val="00586CB1"/>
    <w:rsid w:val="00592848"/>
    <w:rsid w:val="005B08FB"/>
    <w:rsid w:val="005D478B"/>
    <w:rsid w:val="005E419D"/>
    <w:rsid w:val="00614489"/>
    <w:rsid w:val="00644D06"/>
    <w:rsid w:val="006551B0"/>
    <w:rsid w:val="006565B4"/>
    <w:rsid w:val="00675D1C"/>
    <w:rsid w:val="006952E2"/>
    <w:rsid w:val="00696E4B"/>
    <w:rsid w:val="006E06C1"/>
    <w:rsid w:val="00743561"/>
    <w:rsid w:val="00764070"/>
    <w:rsid w:val="00774D32"/>
    <w:rsid w:val="007E73B2"/>
    <w:rsid w:val="0083307B"/>
    <w:rsid w:val="00834625"/>
    <w:rsid w:val="00835E99"/>
    <w:rsid w:val="00897ABC"/>
    <w:rsid w:val="00897F25"/>
    <w:rsid w:val="008B4857"/>
    <w:rsid w:val="008C299A"/>
    <w:rsid w:val="008D012D"/>
    <w:rsid w:val="00924736"/>
    <w:rsid w:val="00926998"/>
    <w:rsid w:val="00990992"/>
    <w:rsid w:val="009D66F4"/>
    <w:rsid w:val="009E66BB"/>
    <w:rsid w:val="009F4E1C"/>
    <w:rsid w:val="009F58A7"/>
    <w:rsid w:val="00A25F2A"/>
    <w:rsid w:val="00A35C5D"/>
    <w:rsid w:val="00A61C00"/>
    <w:rsid w:val="00A658C0"/>
    <w:rsid w:val="00A77B3E"/>
    <w:rsid w:val="00A90BC9"/>
    <w:rsid w:val="00AD2CD1"/>
    <w:rsid w:val="00AD528A"/>
    <w:rsid w:val="00AD77A6"/>
    <w:rsid w:val="00B15342"/>
    <w:rsid w:val="00B26CB2"/>
    <w:rsid w:val="00B576D4"/>
    <w:rsid w:val="00B8477A"/>
    <w:rsid w:val="00BB507F"/>
    <w:rsid w:val="00BC6ACD"/>
    <w:rsid w:val="00BD7AC2"/>
    <w:rsid w:val="00BD7D89"/>
    <w:rsid w:val="00BF65CD"/>
    <w:rsid w:val="00C1787D"/>
    <w:rsid w:val="00C203D0"/>
    <w:rsid w:val="00C62678"/>
    <w:rsid w:val="00C654AD"/>
    <w:rsid w:val="00C762AA"/>
    <w:rsid w:val="00C76515"/>
    <w:rsid w:val="00C96F55"/>
    <w:rsid w:val="00CA41C6"/>
    <w:rsid w:val="00CC4F1B"/>
    <w:rsid w:val="00D407D5"/>
    <w:rsid w:val="00D44383"/>
    <w:rsid w:val="00D5221F"/>
    <w:rsid w:val="00D53FF6"/>
    <w:rsid w:val="00D567A4"/>
    <w:rsid w:val="00D60C48"/>
    <w:rsid w:val="00D91417"/>
    <w:rsid w:val="00DB36D6"/>
    <w:rsid w:val="00DB6E2E"/>
    <w:rsid w:val="00E4031E"/>
    <w:rsid w:val="00EA37A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  <w:rsid w:val="00FF72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8CFCA3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1">
    <w:name w:val="Normal_51"/>
    <w:qFormat/>
  </w:style>
  <w:style w:type="paragraph" w:customStyle="1" w:styleId="Normal52">
    <w:name w:val="Normal_52"/>
    <w:qFormat/>
  </w:style>
  <w:style w:type="paragraph" w:customStyle="1" w:styleId="Normal53">
    <w:name w:val="Normal_53"/>
    <w:qFormat/>
  </w:style>
  <w:style w:type="paragraph" w:styleId="NormalWeb">
    <w:name w:val="Normal (Web)"/>
    <w:basedOn w:val="Normal54"/>
    <w:link w:val="NormalWebChar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4">
    <w:name w:val="Normal_54"/>
    <w:qFormat/>
    <w:rPr>
      <w:sz w:val="24"/>
      <w:szCs w:val="24"/>
    </w:rPr>
  </w:style>
  <w:style w:type="character" w:customStyle="1" w:styleId="NormalWebChar">
    <w:name w:val="Normal (Web) Char"/>
    <w:link w:val="NormalWeb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55"/>
    <w:link w:val="NormalWebChar0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5">
    <w:name w:val="Normal_55"/>
    <w:qFormat/>
    <w:rPr>
      <w:sz w:val="24"/>
      <w:szCs w:val="24"/>
    </w:rPr>
  </w:style>
  <w:style w:type="character" w:customStyle="1" w:styleId="NormalWebChar0">
    <w:name w:val="Normal (Web) Char_0"/>
    <w:link w:val="NormalWeb0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56"/>
    <w:link w:val="NormalWebChar1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6">
    <w:name w:val="Normal_56"/>
    <w:qFormat/>
    <w:rPr>
      <w:sz w:val="24"/>
      <w:szCs w:val="24"/>
    </w:rPr>
  </w:style>
  <w:style w:type="character" w:customStyle="1" w:styleId="NormalWebChar1">
    <w:name w:val="Normal (Web) Char_1"/>
    <w:link w:val="NormalWeb1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3">
    <w:name w:val="No Spacing_13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4">
    <w:name w:val="No Spacing_14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4">
    <w:name w:val="No Spacing_2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5">
    <w:name w:val="No Spacing_2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6">
    <w:name w:val="No Spacing_2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7">
    <w:name w:val="No Spacing_27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0">
    <w:name w:val="No Spacing_3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33">
    <w:name w:val="No Spacing_3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923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377" Type="http://schemas.openxmlformats.org/officeDocument/2006/relationships/image" Target="media/image189.wmf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3.wmf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200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4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90.wmf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0.bin"/><Relationship Id="rId404" Type="http://schemas.openxmlformats.org/officeDocument/2006/relationships/footer" Target="footer1.xml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4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5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4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91.wmf"/><Relationship Id="rId241" Type="http://schemas.openxmlformats.org/officeDocument/2006/relationships/image" Target="media/image119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5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91.wmf"/><Relationship Id="rId350" Type="http://schemas.openxmlformats.org/officeDocument/2006/relationships/image" Target="media/image175.wmf"/><Relationship Id="rId406" Type="http://schemas.openxmlformats.org/officeDocument/2006/relationships/theme" Target="theme/theme1.xml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1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emf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6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5.wmf"/><Relationship Id="rId165" Type="http://schemas.openxmlformats.org/officeDocument/2006/relationships/image" Target="media/image81.emf"/><Relationship Id="rId372" Type="http://schemas.openxmlformats.org/officeDocument/2006/relationships/image" Target="media/image186.e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9.jpeg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81.wmf"/><Relationship Id="rId383" Type="http://schemas.openxmlformats.org/officeDocument/2006/relationships/image" Target="media/image19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6.wmf"/><Relationship Id="rId373" Type="http://schemas.openxmlformats.org/officeDocument/2006/relationships/image" Target="media/image187.wmf"/><Relationship Id="rId394" Type="http://schemas.openxmlformats.org/officeDocument/2006/relationships/oleObject" Target="embeddings/oleObject192.bin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6.png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0.png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7.bin"/><Relationship Id="rId384" Type="http://schemas.openxmlformats.org/officeDocument/2006/relationships/oleObject" Target="embeddings/oleObject187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3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8.wmf"/><Relationship Id="rId400" Type="http://schemas.openxmlformats.org/officeDocument/2006/relationships/oleObject" Target="embeddings/oleObject195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65" Type="http://schemas.openxmlformats.org/officeDocument/2006/relationships/oleObject" Target="embeddings/oleObject178.bin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image" Target="media/image138.wmf"/><Relationship Id="rId401" Type="http://schemas.openxmlformats.org/officeDocument/2006/relationships/image" Target="media/image201.png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6.wmf"/><Relationship Id="rId356" Type="http://schemas.openxmlformats.org/officeDocument/2006/relationships/image" Target="media/image178.wmf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9.wmf"/><Relationship Id="rId336" Type="http://schemas.openxmlformats.org/officeDocument/2006/relationships/image" Target="media/image1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6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5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4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image" Target="media/image169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6.wmf"/><Relationship Id="rId405" Type="http://schemas.openxmlformats.org/officeDocument/2006/relationships/fontTable" Target="fontTable.xml"/><Relationship Id="rId251" Type="http://schemas.openxmlformats.org/officeDocument/2006/relationships/image" Target="media/image12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0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8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1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oleObject" Target="embeddings/oleObject160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6.wmf"/><Relationship Id="rId340" Type="http://schemas.openxmlformats.org/officeDocument/2006/relationships/image" Target="media/image170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6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41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1940</Words>
  <Characters>11063</Characters>
  <Application>Microsoft Office Word</Application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2</cp:revision>
  <dcterms:created xsi:type="dcterms:W3CDTF">2024-03-26T01:21:00Z</dcterms:created>
  <dcterms:modified xsi:type="dcterms:W3CDTF">2025-01-17T11:45:00Z</dcterms:modified>
</cp:coreProperties>
</file>